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72EA" w:rsidRPr="008C78A3" w:rsidRDefault="00E472EA">
      <w:pPr>
        <w:rPr>
          <w:b/>
        </w:rPr>
      </w:pPr>
      <w:bookmarkStart w:id="0" w:name="_GoBack"/>
      <w:bookmarkEnd w:id="0"/>
      <w:r w:rsidRPr="008C78A3">
        <w:rPr>
          <w:b/>
        </w:rPr>
        <w:t>Student Practice – Ellipse</w:t>
      </w:r>
      <w:r w:rsidR="00B46B01">
        <w:rPr>
          <w:b/>
        </w:rPr>
        <w:t xml:space="preserve"> Day 1</w:t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  <w:r w:rsidR="00361D32">
        <w:rPr>
          <w:b/>
        </w:rPr>
        <w:tab/>
      </w:r>
    </w:p>
    <w:p w:rsidR="00E472EA" w:rsidRDefault="00D43580" w:rsidP="00E472EA">
      <w:r w:rsidRPr="00D43580">
        <w:t>Name ___________________________ Date_________________________ Period ________________</w:t>
      </w:r>
    </w:p>
    <w:p w:rsidR="00D43580" w:rsidRPr="00D43580" w:rsidRDefault="00D43580" w:rsidP="00E472EA"/>
    <w:p w:rsidR="00E472EA" w:rsidRPr="00FA5E77" w:rsidRDefault="00223A52" w:rsidP="007B58B0">
      <w:pPr>
        <w:rPr>
          <w:b/>
        </w:rPr>
      </w:pPr>
      <w:r>
        <w:t>Identify each equation as a circle or an ellipse.  If it is an ellipse</w:t>
      </w:r>
      <w:r w:rsidR="007B58B0">
        <w:t xml:space="preserve"> draw the graph and label the center, vertices, </w:t>
      </w:r>
      <w:proofErr w:type="gramStart"/>
      <w:r w:rsidR="007B58B0">
        <w:t>co</w:t>
      </w:r>
      <w:proofErr w:type="gramEnd"/>
      <w:r w:rsidR="007B58B0">
        <w:t>-vertices.</w:t>
      </w:r>
      <w:r w:rsidR="00D43580">
        <w:t xml:space="preserve">  State the domain and range.</w:t>
      </w:r>
      <w:r w:rsidR="007B58B0">
        <w:t xml:space="preserve"> </w:t>
      </w:r>
    </w:p>
    <w:p w:rsidR="00E472EA" w:rsidRPr="00FA5E77" w:rsidRDefault="00E472EA" w:rsidP="00E472EA">
      <w:pPr>
        <w:rPr>
          <w:b/>
        </w:rPr>
      </w:pPr>
    </w:p>
    <w:p w:rsidR="00E472EA" w:rsidRPr="00361D32" w:rsidRDefault="00223A52" w:rsidP="00361D32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361D32">
        <w:rPr>
          <w:rFonts w:ascii="Arial" w:hAnsi="Arial" w:cs="Arial"/>
          <w:position w:val="-10"/>
          <w:sz w:val="22"/>
          <w:szCs w:val="22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5pt" o:ole="">
            <v:imagedata r:id="rId8" o:title=""/>
          </v:shape>
          <o:OLEObject Type="Embed" ProgID="Equation.DSMT4" ShapeID="_x0000_i1025" DrawAspect="Content" ObjectID="_1553587612" r:id="rId9"/>
        </w:object>
      </w:r>
    </w:p>
    <w:p w:rsidR="007B58B0" w:rsidRPr="00361D32" w:rsidRDefault="007B58B0" w:rsidP="00361D32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7B58B0" w:rsidRPr="00361D32" w:rsidRDefault="00223A52" w:rsidP="00361D32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361D32">
        <w:rPr>
          <w:rFonts w:ascii="Arial" w:hAnsi="Arial" w:cs="Arial"/>
          <w:position w:val="-10"/>
          <w:sz w:val="22"/>
          <w:szCs w:val="22"/>
        </w:rPr>
        <w:object w:dxaOrig="1460" w:dyaOrig="340">
          <v:shape id="_x0000_i1026" type="#_x0000_t75" style="width:73pt;height:17.5pt" o:ole="">
            <v:imagedata r:id="rId10" o:title=""/>
          </v:shape>
          <o:OLEObject Type="Embed" ProgID="Equation.DSMT4" ShapeID="_x0000_i1026" DrawAspect="Content" ObjectID="_1553587613" r:id="rId11"/>
        </w:object>
      </w:r>
    </w:p>
    <w:p w:rsidR="007B58B0" w:rsidRPr="00361D32" w:rsidRDefault="007B58B0" w:rsidP="00361D32"/>
    <w:p w:rsidR="007B58B0" w:rsidRPr="00361D32" w:rsidRDefault="00223A52" w:rsidP="00361D32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361D32">
        <w:rPr>
          <w:rFonts w:ascii="Arial" w:hAnsi="Arial" w:cs="Arial"/>
          <w:position w:val="-10"/>
          <w:sz w:val="22"/>
          <w:szCs w:val="22"/>
        </w:rPr>
        <w:object w:dxaOrig="1440" w:dyaOrig="340">
          <v:shape id="_x0000_i1027" type="#_x0000_t75" style="width:1in;height:17.5pt" o:ole="">
            <v:imagedata r:id="rId12" o:title=""/>
          </v:shape>
          <o:OLEObject Type="Embed" ProgID="Equation.DSMT4" ShapeID="_x0000_i1027" DrawAspect="Content" ObjectID="_1553587614" r:id="rId13"/>
        </w:object>
      </w:r>
    </w:p>
    <w:p w:rsidR="007B58B0" w:rsidRPr="00361D32" w:rsidRDefault="007B58B0" w:rsidP="00361D32"/>
    <w:p w:rsidR="007B58B0" w:rsidRPr="00361D32" w:rsidRDefault="00361D32" w:rsidP="00361D32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361D32">
        <w:rPr>
          <w:rFonts w:ascii="Arial" w:hAnsi="Arial" w:cs="Arial"/>
          <w:position w:val="-22"/>
          <w:sz w:val="22"/>
          <w:szCs w:val="22"/>
        </w:rPr>
        <w:object w:dxaOrig="2120" w:dyaOrig="600">
          <v:shape id="_x0000_i1028" type="#_x0000_t75" style="width:106pt;height:30pt" o:ole="">
            <v:imagedata r:id="rId14" o:title=""/>
          </v:shape>
          <o:OLEObject Type="Embed" ProgID="Equation.DSMT4" ShapeID="_x0000_i1028" DrawAspect="Content" ObjectID="_1553587615" r:id="rId15"/>
        </w:object>
      </w:r>
    </w:p>
    <w:p w:rsidR="007B58B0" w:rsidRPr="00361D32" w:rsidRDefault="007B58B0" w:rsidP="00361D32"/>
    <w:p w:rsidR="00E472EA" w:rsidRPr="00361D32" w:rsidRDefault="00361D32" w:rsidP="00361D32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361D32">
        <w:rPr>
          <w:rFonts w:ascii="Arial" w:hAnsi="Arial" w:cs="Arial"/>
          <w:position w:val="-22"/>
          <w:sz w:val="22"/>
          <w:szCs w:val="22"/>
        </w:rPr>
        <w:object w:dxaOrig="2020" w:dyaOrig="600">
          <v:shape id="_x0000_i1029" type="#_x0000_t75" style="width:101pt;height:30pt" o:ole="">
            <v:imagedata r:id="rId16" o:title=""/>
          </v:shape>
          <o:OLEObject Type="Embed" ProgID="Equation.DSMT4" ShapeID="_x0000_i1029" DrawAspect="Content" ObjectID="_1553587616" r:id="rId17"/>
        </w:object>
      </w:r>
    </w:p>
    <w:p w:rsidR="00E472EA" w:rsidRPr="00FA5E77" w:rsidRDefault="00E472EA"/>
    <w:p w:rsidR="00E472EA" w:rsidRPr="00FA5E77" w:rsidRDefault="00E472EA"/>
    <w:p w:rsidR="00E472EA" w:rsidRPr="00FA5E77" w:rsidRDefault="00E472EA" w:rsidP="00E472EA">
      <w:r w:rsidRPr="00FA5E77">
        <w:t>Find the foci and vertices of each ellipse:</w:t>
      </w:r>
    </w:p>
    <w:p w:rsidR="00E472EA" w:rsidRPr="00361D32" w:rsidRDefault="00F00177" w:rsidP="00FF46FA">
      <w:pPr>
        <w:pStyle w:val="ListParagraph"/>
        <w:numPr>
          <w:ilvl w:val="0"/>
          <w:numId w:val="27"/>
        </w:numPr>
        <w:ind w:left="360"/>
        <w:rPr>
          <w:rFonts w:ascii="Arial" w:hAnsi="Arial" w:cs="Arial"/>
          <w:sz w:val="22"/>
        </w:rPr>
      </w:pPr>
      <w:r w:rsidRPr="00361D32">
        <w:rPr>
          <w:rFonts w:ascii="Arial" w:hAnsi="Arial" w:cs="Arial"/>
          <w:position w:val="-22"/>
          <w:sz w:val="22"/>
        </w:rPr>
        <w:object w:dxaOrig="1560" w:dyaOrig="600">
          <v:shape id="_x0000_i1030" type="#_x0000_t75" style="width:78pt;height:30pt" o:ole="">
            <v:imagedata r:id="rId18" o:title=""/>
          </v:shape>
          <o:OLEObject Type="Embed" ProgID="Equation.DSMT4" ShapeID="_x0000_i1030" DrawAspect="Content" ObjectID="_1553587617" r:id="rId19"/>
        </w:object>
      </w:r>
      <w:r w:rsidR="00FF46FA" w:rsidRPr="00361D32">
        <w:rPr>
          <w:rFonts w:ascii="Arial" w:hAnsi="Arial" w:cs="Arial"/>
          <w:sz w:val="22"/>
        </w:rPr>
        <w:tab/>
      </w:r>
      <w:r w:rsidR="00FF46FA" w:rsidRPr="00361D32">
        <w:rPr>
          <w:rFonts w:ascii="Arial" w:hAnsi="Arial" w:cs="Arial"/>
          <w:sz w:val="22"/>
        </w:rPr>
        <w:tab/>
      </w:r>
      <w:r w:rsidR="00361D32">
        <w:rPr>
          <w:rFonts w:ascii="Arial" w:hAnsi="Arial" w:cs="Arial"/>
          <w:sz w:val="22"/>
        </w:rPr>
        <w:tab/>
      </w:r>
      <w:r w:rsidR="00FF46FA" w:rsidRPr="00361D32">
        <w:rPr>
          <w:rFonts w:ascii="Arial" w:hAnsi="Arial" w:cs="Arial"/>
          <w:sz w:val="22"/>
        </w:rPr>
        <w:t xml:space="preserve">7.  </w:t>
      </w:r>
      <w:r w:rsidR="00A77E54" w:rsidRPr="00361D32">
        <w:rPr>
          <w:rFonts w:ascii="Arial" w:hAnsi="Arial" w:cs="Arial"/>
          <w:position w:val="-22"/>
          <w:sz w:val="22"/>
        </w:rPr>
        <w:object w:dxaOrig="2120" w:dyaOrig="600">
          <v:shape id="_x0000_i1031" type="#_x0000_t75" style="width:106pt;height:30pt" o:ole="">
            <v:imagedata r:id="rId20" o:title=""/>
          </v:shape>
          <o:OLEObject Type="Embed" ProgID="Equation.DSMT4" ShapeID="_x0000_i1031" DrawAspect="Content" ObjectID="_1553587618" r:id="rId21"/>
        </w:object>
      </w:r>
      <w:r w:rsidR="00FF46FA" w:rsidRPr="00361D32">
        <w:rPr>
          <w:rFonts w:ascii="Arial" w:hAnsi="Arial" w:cs="Arial"/>
          <w:sz w:val="22"/>
        </w:rPr>
        <w:tab/>
      </w:r>
      <w:r w:rsidR="00FF46FA" w:rsidRPr="00361D32">
        <w:rPr>
          <w:rFonts w:ascii="Arial" w:hAnsi="Arial" w:cs="Arial"/>
          <w:sz w:val="22"/>
        </w:rPr>
        <w:tab/>
        <w:t xml:space="preserve">8. </w:t>
      </w:r>
      <w:r w:rsidR="00A77E54" w:rsidRPr="00361D32">
        <w:rPr>
          <w:rFonts w:ascii="Arial" w:hAnsi="Arial" w:cs="Arial"/>
          <w:position w:val="-22"/>
          <w:sz w:val="22"/>
        </w:rPr>
        <w:object w:dxaOrig="1620" w:dyaOrig="600">
          <v:shape id="_x0000_i1032" type="#_x0000_t75" style="width:81pt;height:30pt" o:ole="">
            <v:imagedata r:id="rId22" o:title=""/>
          </v:shape>
          <o:OLEObject Type="Embed" ProgID="Equation.DSMT4" ShapeID="_x0000_i1032" DrawAspect="Content" ObjectID="_1553587619" r:id="rId23"/>
        </w:object>
      </w:r>
    </w:p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FF46FA" w:rsidRDefault="00FF46FA" w:rsidP="00FF46FA"/>
    <w:p w:rsidR="00E472EA" w:rsidRPr="00FA5E77" w:rsidRDefault="00FF46FA" w:rsidP="00FF46FA">
      <w:r>
        <w:t xml:space="preserve">9. </w:t>
      </w:r>
      <w:r w:rsidR="00A77E54" w:rsidRPr="00925508">
        <w:rPr>
          <w:position w:val="-10"/>
        </w:rPr>
        <w:object w:dxaOrig="2280" w:dyaOrig="340">
          <v:shape id="_x0000_i1033" type="#_x0000_t75" style="width:114pt;height:17.5pt" o:ole="">
            <v:imagedata r:id="rId24" o:title=""/>
          </v:shape>
          <o:OLEObject Type="Embed" ProgID="Equation.DSMT4" ShapeID="_x0000_i1033" DrawAspect="Content" ObjectID="_1553587620" r:id="rId25"/>
        </w:object>
      </w:r>
      <w:r>
        <w:tab/>
      </w:r>
      <w:r>
        <w:tab/>
        <w:t xml:space="preserve">10.  </w:t>
      </w:r>
      <w:r w:rsidR="00925508" w:rsidRPr="00925508">
        <w:rPr>
          <w:position w:val="-10"/>
        </w:rPr>
        <w:object w:dxaOrig="1920" w:dyaOrig="340">
          <v:shape id="_x0000_i1034" type="#_x0000_t75" style="width:96pt;height:17.5pt" o:ole="">
            <v:imagedata r:id="rId26" o:title=""/>
          </v:shape>
          <o:OLEObject Type="Embed" ProgID="Equation.DSMT4" ShapeID="_x0000_i1034" DrawAspect="Content" ObjectID="_1553587621" r:id="rId27"/>
        </w:object>
      </w:r>
      <w:r>
        <w:tab/>
      </w:r>
      <w:r w:rsidR="00925508">
        <w:t xml:space="preserve">          </w:t>
      </w:r>
      <w:r>
        <w:t xml:space="preserve">11.  </w:t>
      </w:r>
      <w:r w:rsidR="00925508" w:rsidRPr="00925508">
        <w:rPr>
          <w:position w:val="-10"/>
        </w:rPr>
        <w:object w:dxaOrig="2980" w:dyaOrig="340">
          <v:shape id="_x0000_i1035" type="#_x0000_t75" style="width:149.5pt;height:17.5pt" o:ole="">
            <v:imagedata r:id="rId28" o:title=""/>
          </v:shape>
          <o:OLEObject Type="Embed" ProgID="Equation.DSMT4" ShapeID="_x0000_i1035" DrawAspect="Content" ObjectID="_1553587622" r:id="rId29"/>
        </w:object>
      </w:r>
    </w:p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FF46FA" w:rsidRDefault="00E472EA" w:rsidP="00FF46FA">
      <w:r w:rsidRPr="00FA5E77">
        <w:t xml:space="preserve">Write the equation in standard form.  </w:t>
      </w:r>
    </w:p>
    <w:p w:rsidR="00E472EA" w:rsidRPr="00FA5E77" w:rsidRDefault="00FF46FA" w:rsidP="00E472EA">
      <w:r>
        <w:t>12.</w:t>
      </w:r>
      <w:r w:rsidR="00925508">
        <w:t xml:space="preserve">  </w:t>
      </w:r>
      <w:r>
        <w:t xml:space="preserve"> </w:t>
      </w:r>
      <w:r w:rsidR="00E472EA" w:rsidRPr="00FA5E77">
        <w:t>49x</w:t>
      </w:r>
      <w:r w:rsidR="00E472EA" w:rsidRPr="00FA5E77">
        <w:rPr>
          <w:vertAlign w:val="superscript"/>
        </w:rPr>
        <w:t>2</w:t>
      </w:r>
      <w:r w:rsidR="00E472EA" w:rsidRPr="00FA5E77">
        <w:t xml:space="preserve"> + 64y</w:t>
      </w:r>
      <w:r w:rsidR="00E472EA" w:rsidRPr="00FA5E77">
        <w:rPr>
          <w:vertAlign w:val="superscript"/>
        </w:rPr>
        <w:t>2</w:t>
      </w:r>
      <w:r w:rsidR="00E472EA" w:rsidRPr="00FA5E77">
        <w:t xml:space="preserve"> </w:t>
      </w:r>
      <w:r w:rsidR="00361D32">
        <w:t>–</w:t>
      </w:r>
      <w:r w:rsidR="00E472EA" w:rsidRPr="00FA5E77">
        <w:t xml:space="preserve"> 3136</w:t>
      </w:r>
      <w:r w:rsidR="00361D32">
        <w:t xml:space="preserve"> = 0</w:t>
      </w:r>
      <w:r w:rsidR="00E472EA" w:rsidRPr="00FA5E77">
        <w:tab/>
      </w:r>
      <w:r w:rsidR="00925508">
        <w:tab/>
      </w:r>
      <w:r w:rsidR="00925508">
        <w:tab/>
      </w:r>
      <w:r w:rsidR="00925508">
        <w:tab/>
        <w:t xml:space="preserve">13.  </w:t>
      </w:r>
      <w:r w:rsidR="00E472EA" w:rsidRPr="00FA5E77">
        <w:tab/>
      </w:r>
      <w:r w:rsidR="00925508" w:rsidRPr="00361D32">
        <w:rPr>
          <w:position w:val="-22"/>
        </w:rPr>
        <w:object w:dxaOrig="2840" w:dyaOrig="580">
          <v:shape id="_x0000_i1036" type="#_x0000_t75" style="width:141.5pt;height:29.5pt" o:ole="">
            <v:imagedata r:id="rId30" o:title=""/>
          </v:shape>
          <o:OLEObject Type="Embed" ProgID="Equation.DSMT4" ShapeID="_x0000_i1036" DrawAspect="Content" ObjectID="_1553587623" r:id="rId31"/>
        </w:object>
      </w:r>
    </w:p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Pr="00FA5E77" w:rsidRDefault="00E472EA" w:rsidP="00E472EA"/>
    <w:p w:rsidR="00E472EA" w:rsidRDefault="00E472EA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>
      <w:r w:rsidRPr="00FA5E77">
        <w:lastRenderedPageBreak/>
        <w:t xml:space="preserve">Write the equation in standard form.  </w:t>
      </w:r>
    </w:p>
    <w:p w:rsidR="00D43580" w:rsidRDefault="00D43580" w:rsidP="00E472EA"/>
    <w:p w:rsidR="00D43580" w:rsidRDefault="00E940FB" w:rsidP="00E472EA">
      <w:r>
        <w:rPr>
          <w:noProof/>
        </w:rPr>
        <w:pict>
          <v:group id="_x0000_s1078" style="position:absolute;margin-left:24.95pt;margin-top:3pt;width:162.25pt;height:161.2pt;z-index:251674624" coordorigin="2603,6593" coordsize="3245,3224">
            <v:group id="_x0000_s1079" style="position:absolute;left:2603;top:6593;width:3245;height:3224" coordorigin="4221,7024" coordsize="3600,3607">
              <v:rect id="_x0000_s1080" style="position:absolute;left:4221;top:7024;width:3600;height:3600"/>
              <v:line id="_x0000_s1081" style="position:absolute" from="5121,7024" to="5121,10631"/>
              <v:line id="_x0000_s1082" style="position:absolute" from="7281,7024" to="7281,10631"/>
              <v:line id="_x0000_s1083" style="position:absolute" from="5661,7024" to="5661,10631"/>
              <v:line id="_x0000_s1084" style="position:absolute" from="5841,7024" to="5841,10631"/>
              <v:line id="_x0000_s1085" style="position:absolute" from="6201,7024" to="6201,10631"/>
              <v:line id="_x0000_s1086" style="position:absolute" from="6021,7024" to="6021,10631" strokeweight="2pt"/>
              <v:line id="_x0000_s1087" style="position:absolute" from="6381,7024" to="6381,10631"/>
              <v:line id="_x0000_s1088" style="position:absolute" from="6561,7024" to="6561,10631"/>
              <v:line id="_x0000_s1089" style="position:absolute" from="6741,7024" to="6741,10631"/>
              <v:line id="_x0000_s1090" style="position:absolute" from="6921,7024" to="6921,10631"/>
              <v:line id="_x0000_s1091" style="position:absolute" from="4221,8824" to="7821,8824" strokeweight="2pt"/>
              <v:line id="_x0000_s1092" style="position:absolute" from="4221,10444" to="7821,10444"/>
              <v:line id="_x0000_s1093" style="position:absolute" from="4221,10264" to="7821,10264"/>
              <v:line id="_x0000_s1094" style="position:absolute" from="4761,7024" to="4761,10631"/>
              <v:line id="_x0000_s1095" style="position:absolute" from="4941,7024" to="4941,10631"/>
              <v:line id="_x0000_s1096" style="position:absolute" from="7641,7024" to="7641,10624"/>
              <v:line id="_x0000_s1097" style="position:absolute" from="7461,7024" to="7461,10631"/>
              <v:line id="_x0000_s1098" style="position:absolute" from="5481,7024" to="5481,10631"/>
              <v:line id="_x0000_s1099" style="position:absolute" from="7821,7024" to="7821,10631"/>
              <v:line id="_x0000_s1100" style="position:absolute" from="4581,7024" to="4581,10624"/>
              <v:line id="_x0000_s1101" style="position:absolute" from="7101,7024" to="7101,10631"/>
              <v:line id="_x0000_s1102" style="position:absolute" from="5301,7024" to="5301,10631"/>
              <v:line id="_x0000_s1103" style="position:absolute" from="4401,7024" to="4401,10624"/>
              <v:line id="_x0000_s1104" style="position:absolute" from="4221,10084" to="7821,10084"/>
              <v:line id="_x0000_s1105" style="position:absolute" from="4221,9904" to="7821,9904"/>
              <v:line id="_x0000_s1106" style="position:absolute" from="4221,9724" to="7821,9724"/>
              <v:line id="_x0000_s1107" style="position:absolute" from="4221,9544" to="7821,9544"/>
              <v:line id="_x0000_s1108" style="position:absolute" from="4221,9364" to="7821,9364"/>
              <v:line id="_x0000_s1109" style="position:absolute" from="4221,9184" to="7821,9184"/>
              <v:line id="_x0000_s1110" style="position:absolute" from="4221,9004" to="7821,9004"/>
              <v:line id="_x0000_s1111" style="position:absolute" from="4221,8644" to="7821,8644"/>
              <v:line id="_x0000_s1112" style="position:absolute" from="4221,8464" to="7821,8464"/>
              <v:line id="_x0000_s1113" style="position:absolute" from="4221,8284" to="7821,8284"/>
              <v:line id="_x0000_s1114" style="position:absolute" from="4221,8104" to="7821,8104"/>
              <v:line id="_x0000_s1115" style="position:absolute" from="4221,7924" to="7821,7924"/>
              <v:line id="_x0000_s1116" style="position:absolute" from="4221,7744" to="7821,7744"/>
              <v:line id="_x0000_s1117" style="position:absolute" from="4221,7564" to="7821,7564"/>
              <v:line id="_x0000_s1118" style="position:absolute" from="4221,7384" to="7821,7384"/>
              <v:line id="_x0000_s1119" style="position:absolute" from="4221,7204" to="7821,7204"/>
            </v:group>
            <v:oval id="_x0000_s1120" style="position:absolute;left:3547;top:7895;width:1960;height:1260" filled="f" strokeweight="2.25pt"/>
          </v:group>
        </w:pict>
      </w:r>
      <w:r>
        <w:rPr>
          <w:noProof/>
        </w:rPr>
        <w:pict>
          <v:group id="_x0000_s1121" style="position:absolute;margin-left:309.25pt;margin-top:7.05pt;width:162.25pt;height:161.2pt;z-index:251675648" coordorigin="7518,6519" coordsize="3245,3224">
            <v:group id="_x0000_s1122" style="position:absolute;left:7518;top:6519;width:3245;height:3224" coordorigin="4221,7024" coordsize="3600,3607">
              <v:rect id="_x0000_s1123" style="position:absolute;left:4221;top:7024;width:3600;height:3600"/>
              <v:line id="_x0000_s1124" style="position:absolute" from="5121,7024" to="5121,10631"/>
              <v:line id="_x0000_s1125" style="position:absolute" from="7281,7024" to="7281,10631"/>
              <v:line id="_x0000_s1126" style="position:absolute" from="5661,7024" to="5661,10631"/>
              <v:line id="_x0000_s1127" style="position:absolute" from="5841,7024" to="5841,10631"/>
              <v:line id="_x0000_s1128" style="position:absolute" from="6201,7024" to="6201,10631"/>
              <v:line id="_x0000_s1129" style="position:absolute" from="6021,7024" to="6021,10631" strokeweight="2pt"/>
              <v:line id="_x0000_s1130" style="position:absolute" from="6381,7024" to="6381,10631"/>
              <v:line id="_x0000_s1131" style="position:absolute" from="6561,7024" to="6561,10631"/>
              <v:line id="_x0000_s1132" style="position:absolute" from="6741,7024" to="6741,10631"/>
              <v:line id="_x0000_s1133" style="position:absolute" from="6921,7024" to="6921,10631"/>
              <v:line id="_x0000_s1134" style="position:absolute" from="4221,8824" to="7821,8824" strokeweight="2pt"/>
              <v:line id="_x0000_s1135" style="position:absolute" from="4221,10444" to="7821,10444"/>
              <v:line id="_x0000_s1136" style="position:absolute" from="4221,10264" to="7821,10264"/>
              <v:line id="_x0000_s1137" style="position:absolute" from="4761,7024" to="4761,10631"/>
              <v:line id="_x0000_s1138" style="position:absolute" from="4941,7024" to="4941,10631"/>
              <v:line id="_x0000_s1139" style="position:absolute" from="7641,7024" to="7641,10624"/>
              <v:line id="_x0000_s1140" style="position:absolute" from="7461,7024" to="7461,10631"/>
              <v:line id="_x0000_s1141" style="position:absolute" from="5481,7024" to="5481,10631"/>
              <v:line id="_x0000_s1142" style="position:absolute" from="7821,7024" to="7821,10631"/>
              <v:line id="_x0000_s1143" style="position:absolute" from="4581,7024" to="4581,10624"/>
              <v:line id="_x0000_s1144" style="position:absolute" from="7101,7024" to="7101,10631"/>
              <v:line id="_x0000_s1145" style="position:absolute" from="5301,7024" to="5301,10631"/>
              <v:line id="_x0000_s1146" style="position:absolute" from="4401,7024" to="4401,10624"/>
              <v:line id="_x0000_s1147" style="position:absolute" from="4221,10084" to="7821,10084"/>
              <v:line id="_x0000_s1148" style="position:absolute" from="4221,9904" to="7821,9904"/>
              <v:line id="_x0000_s1149" style="position:absolute" from="4221,9724" to="7821,9724"/>
              <v:line id="_x0000_s1150" style="position:absolute" from="4221,9544" to="7821,9544"/>
              <v:line id="_x0000_s1151" style="position:absolute" from="4221,9364" to="7821,9364"/>
              <v:line id="_x0000_s1152" style="position:absolute" from="4221,9184" to="7821,9184"/>
              <v:line id="_x0000_s1153" style="position:absolute" from="4221,9004" to="7821,9004"/>
              <v:line id="_x0000_s1154" style="position:absolute" from="4221,8644" to="7821,8644"/>
              <v:line id="_x0000_s1155" style="position:absolute" from="4221,8464" to="7821,8464"/>
              <v:line id="_x0000_s1156" style="position:absolute" from="4221,8284" to="7821,8284"/>
              <v:line id="_x0000_s1157" style="position:absolute" from="4221,8104" to="7821,8104"/>
              <v:line id="_x0000_s1158" style="position:absolute" from="4221,7924" to="7821,7924"/>
              <v:line id="_x0000_s1159" style="position:absolute" from="4221,7744" to="7821,7744"/>
              <v:line id="_x0000_s1160" style="position:absolute" from="4221,7564" to="7821,7564"/>
              <v:line id="_x0000_s1161" style="position:absolute" from="4221,7384" to="7821,7384"/>
              <v:line id="_x0000_s1162" style="position:absolute" from="4221,7204" to="7821,7204"/>
            </v:group>
            <v:oval id="_x0000_s1163" style="position:absolute;left:8347;top:6675;width:620;height:1600" filled="f" strokeweight="2.25pt"/>
          </v:group>
        </w:pict>
      </w:r>
      <w:r w:rsidR="00D43580">
        <w:t>14.</w:t>
      </w:r>
      <w:r w:rsidR="00D43580">
        <w:tab/>
      </w:r>
      <w:r w:rsidR="00D43580">
        <w:tab/>
      </w:r>
      <w:r w:rsidR="00D43580">
        <w:tab/>
      </w:r>
      <w:r w:rsidR="00D43580">
        <w:tab/>
      </w:r>
      <w:r w:rsidR="00D43580">
        <w:tab/>
      </w:r>
      <w:r w:rsidR="00D43580">
        <w:tab/>
      </w:r>
      <w:r w:rsidR="00D43580">
        <w:tab/>
        <w:t xml:space="preserve">15.  </w:t>
      </w:r>
    </w:p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Default="00D43580" w:rsidP="00E472EA"/>
    <w:p w:rsidR="00D43580" w:rsidRPr="00FA5E77" w:rsidRDefault="00D43580" w:rsidP="00E472EA"/>
    <w:p w:rsidR="00E472EA" w:rsidRPr="00FA5E77" w:rsidRDefault="00E472EA" w:rsidP="00E472EA"/>
    <w:p w:rsidR="00E472EA" w:rsidRPr="00361D32" w:rsidRDefault="00E472EA" w:rsidP="00D43580">
      <w:pPr>
        <w:pStyle w:val="ListParagraph"/>
        <w:numPr>
          <w:ilvl w:val="0"/>
          <w:numId w:val="30"/>
        </w:numPr>
        <w:rPr>
          <w:rFonts w:ascii="Arial" w:hAnsi="Arial" w:cs="Arial"/>
          <w:sz w:val="22"/>
        </w:rPr>
      </w:pPr>
      <w:r w:rsidRPr="00361D32">
        <w:rPr>
          <w:rFonts w:ascii="Arial" w:hAnsi="Arial" w:cs="Arial"/>
          <w:sz w:val="22"/>
        </w:rPr>
        <w:t>Statuary Hall is an elliptical room in the United States Capitol in Washington, D.C.  The room is 46 feet wide and 96 feet long.  Because of a reflective property of an ellipse, a person standing at one focus can hear even a whisper spoken by a person standing at the other focus.  (John Quincy Adams is said to have used this feature of the room to overhear conversations.)</w:t>
      </w:r>
    </w:p>
    <w:p w:rsidR="00E472EA" w:rsidRPr="00FA5E77" w:rsidRDefault="00E472EA" w:rsidP="00D43580">
      <w:r w:rsidRPr="00FA5E77"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817620</wp:posOffset>
            </wp:positionH>
            <wp:positionV relativeFrom="paragraph">
              <wp:posOffset>86995</wp:posOffset>
            </wp:positionV>
            <wp:extent cx="3064510" cy="1981200"/>
            <wp:effectExtent l="19050" t="0" r="2540" b="0"/>
            <wp:wrapThrough wrapText="bothSides">
              <wp:wrapPolygon edited="0">
                <wp:start x="-134" y="0"/>
                <wp:lineTo x="-134" y="21392"/>
                <wp:lineTo x="21618" y="21392"/>
                <wp:lineTo x="21618" y="0"/>
                <wp:lineTo x="-134" y="0"/>
              </wp:wrapPolygon>
            </wp:wrapThrough>
            <wp:docPr id="57" name="Picture 57" descr="http://www.the2buds.com/pc/dc/DC_0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the2buds.com/pc/dc/DC_0018.jpg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51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2EA" w:rsidRPr="00FA5E77" w:rsidRDefault="00E472EA" w:rsidP="00D43580">
      <w:pPr>
        <w:numPr>
          <w:ilvl w:val="1"/>
          <w:numId w:val="22"/>
        </w:numPr>
        <w:tabs>
          <w:tab w:val="clear" w:pos="1140"/>
          <w:tab w:val="num" w:pos="780"/>
        </w:tabs>
        <w:ind w:left="780"/>
      </w:pPr>
      <w:r w:rsidRPr="00FA5E77">
        <w:t>Find an equation of the ellipse.</w:t>
      </w:r>
    </w:p>
    <w:p w:rsidR="00E472EA" w:rsidRPr="00FA5E77" w:rsidRDefault="00E472EA" w:rsidP="00D43580">
      <w:pPr>
        <w:ind w:left="360"/>
      </w:pPr>
    </w:p>
    <w:p w:rsidR="00E472EA" w:rsidRDefault="00E472EA" w:rsidP="00D43580">
      <w:pPr>
        <w:ind w:left="360"/>
      </w:pPr>
    </w:p>
    <w:p w:rsidR="00361D32" w:rsidRPr="00FA5E77" w:rsidRDefault="00361D32" w:rsidP="00D43580">
      <w:pPr>
        <w:ind w:left="360"/>
      </w:pPr>
    </w:p>
    <w:p w:rsidR="00E472EA" w:rsidRPr="00FA5E77" w:rsidRDefault="00E472EA" w:rsidP="00D43580">
      <w:pPr>
        <w:ind w:left="360"/>
      </w:pPr>
    </w:p>
    <w:p w:rsidR="00E472EA" w:rsidRPr="00FA5E77" w:rsidRDefault="00E472EA" w:rsidP="00D43580">
      <w:pPr>
        <w:ind w:left="360"/>
      </w:pPr>
    </w:p>
    <w:p w:rsidR="00E472EA" w:rsidRPr="00FA5E77" w:rsidRDefault="00E472EA" w:rsidP="00D43580">
      <w:pPr>
        <w:numPr>
          <w:ilvl w:val="1"/>
          <w:numId w:val="22"/>
        </w:numPr>
        <w:tabs>
          <w:tab w:val="clear" w:pos="1140"/>
          <w:tab w:val="num" w:pos="780"/>
        </w:tabs>
        <w:ind w:left="780"/>
      </w:pPr>
      <w:r w:rsidRPr="00FA5E77">
        <w:t>How far apart are the two foci?</w:t>
      </w:r>
    </w:p>
    <w:p w:rsidR="00E472EA" w:rsidRPr="00FA5E77" w:rsidRDefault="00E472EA" w:rsidP="00E472EA"/>
    <w:p w:rsidR="00E472EA" w:rsidRPr="00FA5E77" w:rsidRDefault="00E472EA"/>
    <w:p w:rsidR="00BA044E" w:rsidRPr="00FA5E77" w:rsidRDefault="00BA044E"/>
    <w:p w:rsidR="00BA044E" w:rsidRPr="00FA5E77" w:rsidRDefault="00BA044E"/>
    <w:p w:rsidR="00BA044E" w:rsidRPr="00FA5E77" w:rsidRDefault="00BA044E"/>
    <w:p w:rsidR="00BA044E" w:rsidRPr="00FA5E77" w:rsidRDefault="00BA044E"/>
    <w:p w:rsidR="00BA044E" w:rsidRDefault="00BA044E"/>
    <w:p w:rsidR="00D43580" w:rsidRDefault="00D43580"/>
    <w:p w:rsidR="00D43580" w:rsidRPr="00D43580" w:rsidRDefault="00D43580" w:rsidP="00D43580">
      <w:pPr>
        <w:pStyle w:val="ListParagraph"/>
        <w:numPr>
          <w:ilvl w:val="0"/>
          <w:numId w:val="30"/>
        </w:numPr>
        <w:ind w:right="36"/>
        <w:rPr>
          <w:rFonts w:ascii="Arial" w:hAnsi="Arial" w:cs="Arial"/>
          <w:sz w:val="22"/>
          <w:szCs w:val="22"/>
        </w:rPr>
      </w:pPr>
      <w:r w:rsidRPr="00D43580">
        <w:rPr>
          <w:rFonts w:ascii="Arial" w:hAnsi="Arial" w:cs="Arial"/>
          <w:sz w:val="22"/>
          <w:szCs w:val="22"/>
        </w:rPr>
        <w:t xml:space="preserve">An elliptically shaped garden is surrounded on all sides by a wooden walkway. The garden is 15 meters long and 8 meters wide. The walkway is 2 meters wide. </w:t>
      </w:r>
    </w:p>
    <w:p w:rsidR="00D43580" w:rsidRDefault="00D43580" w:rsidP="00D43580">
      <w:pPr>
        <w:ind w:right="36"/>
      </w:pPr>
    </w:p>
    <w:p w:rsidR="00D43580" w:rsidRPr="00D43580" w:rsidRDefault="00D43580" w:rsidP="00D43580">
      <w:pPr>
        <w:pStyle w:val="ListParagraph"/>
        <w:numPr>
          <w:ilvl w:val="0"/>
          <w:numId w:val="31"/>
        </w:numPr>
        <w:ind w:right="36"/>
        <w:rPr>
          <w:rFonts w:ascii="Arial" w:hAnsi="Arial" w:cs="Arial"/>
          <w:sz w:val="22"/>
        </w:rPr>
      </w:pPr>
      <w:r w:rsidRPr="00D43580">
        <w:rPr>
          <w:rFonts w:ascii="Arial" w:hAnsi="Arial" w:cs="Arial"/>
          <w:sz w:val="22"/>
        </w:rPr>
        <w:t xml:space="preserve">Find the equation describing only the garden. </w:t>
      </w: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pStyle w:val="ListParagraph"/>
        <w:numPr>
          <w:ilvl w:val="0"/>
          <w:numId w:val="31"/>
        </w:numPr>
        <w:ind w:right="36"/>
        <w:rPr>
          <w:rFonts w:ascii="Arial" w:hAnsi="Arial" w:cs="Arial"/>
          <w:sz w:val="22"/>
        </w:rPr>
      </w:pPr>
      <w:r w:rsidRPr="00D43580">
        <w:rPr>
          <w:rFonts w:ascii="Arial" w:hAnsi="Arial" w:cs="Arial"/>
          <w:sz w:val="22"/>
        </w:rPr>
        <w:t xml:space="preserve">Find the equation describing the garden and walkway together. </w:t>
      </w: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Default="00D43580" w:rsidP="00D43580">
      <w:pPr>
        <w:ind w:left="720" w:right="36"/>
        <w:rPr>
          <w:sz w:val="20"/>
        </w:rPr>
      </w:pPr>
    </w:p>
    <w:p w:rsid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ind w:left="720" w:right="36"/>
        <w:rPr>
          <w:sz w:val="20"/>
        </w:rPr>
      </w:pPr>
    </w:p>
    <w:p w:rsidR="00D43580" w:rsidRPr="00D43580" w:rsidRDefault="00D43580" w:rsidP="00D43580">
      <w:pPr>
        <w:pStyle w:val="ListParagraph"/>
        <w:numPr>
          <w:ilvl w:val="0"/>
          <w:numId w:val="31"/>
        </w:numPr>
      </w:pPr>
      <w:r w:rsidRPr="00D43580">
        <w:rPr>
          <w:rFonts w:ascii="Arial" w:hAnsi="Arial" w:cs="Arial"/>
          <w:sz w:val="22"/>
        </w:rPr>
        <w:t>Find the area of just the walkway</w:t>
      </w:r>
      <w:r>
        <w:rPr>
          <w:rFonts w:ascii="Arial" w:hAnsi="Arial" w:cs="Arial"/>
          <w:sz w:val="22"/>
        </w:rPr>
        <w:t xml:space="preserve"> (</w:t>
      </w:r>
      <w:r w:rsidRPr="00D43580">
        <w:rPr>
          <w:rFonts w:ascii="Arial" w:hAnsi="Arial" w:cs="Arial"/>
          <w:position w:val="-6"/>
          <w:sz w:val="22"/>
        </w:rPr>
        <w:object w:dxaOrig="840" w:dyaOrig="260">
          <v:shape id="_x0000_i1037" type="#_x0000_t75" style="width:42pt;height:13pt" o:ole="">
            <v:imagedata r:id="rId34" o:title=""/>
          </v:shape>
          <o:OLEObject Type="Embed" ProgID="Equation.DSMT4" ShapeID="_x0000_i1037" DrawAspect="Content" ObjectID="_1553587624" r:id="rId35"/>
        </w:object>
      </w:r>
      <w:r>
        <w:rPr>
          <w:rFonts w:ascii="Arial" w:hAnsi="Arial" w:cs="Arial"/>
          <w:sz w:val="22"/>
        </w:rPr>
        <w:t>)</w:t>
      </w:r>
      <w:r w:rsidRPr="00D43580">
        <w:t>.</w:t>
      </w:r>
    </w:p>
    <w:sectPr w:rsidR="00D43580" w:rsidRPr="00D43580" w:rsidSect="00C227F7">
      <w:headerReference w:type="default" r:id="rId36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40FB" w:rsidRDefault="00E940FB" w:rsidP="00C227F7">
      <w:r>
        <w:separator/>
      </w:r>
    </w:p>
  </w:endnote>
  <w:endnote w:type="continuationSeparator" w:id="0">
    <w:p w:rsidR="00E940FB" w:rsidRDefault="00E940FB" w:rsidP="00C227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ECHPH+Verdana">
    <w:altName w:val="Verdan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40FB" w:rsidRDefault="00E940FB" w:rsidP="00C227F7">
      <w:r>
        <w:separator/>
      </w:r>
    </w:p>
  </w:footnote>
  <w:footnote w:type="continuationSeparator" w:id="0">
    <w:p w:rsidR="00E940FB" w:rsidRDefault="00E940FB" w:rsidP="00C227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27F7" w:rsidRPr="00C227F7" w:rsidRDefault="00C227F7" w:rsidP="00C227F7">
    <w:pPr>
      <w:pStyle w:val="Header"/>
      <w:pBdr>
        <w:bottom w:val="single" w:sz="4" w:space="1" w:color="auto"/>
      </w:pBdr>
      <w:rPr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A3560"/>
    <w:multiLevelType w:val="hybridMultilevel"/>
    <w:tmpl w:val="CFF0B37E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062A7"/>
    <w:multiLevelType w:val="hybridMultilevel"/>
    <w:tmpl w:val="DFE4EA54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B5B20"/>
    <w:multiLevelType w:val="hybridMultilevel"/>
    <w:tmpl w:val="FCF4B150"/>
    <w:lvl w:ilvl="0" w:tplc="89AE6D1A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924810"/>
    <w:multiLevelType w:val="hybridMultilevel"/>
    <w:tmpl w:val="957C636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EE049E3"/>
    <w:multiLevelType w:val="hybridMultilevel"/>
    <w:tmpl w:val="B5E495FE"/>
    <w:lvl w:ilvl="0" w:tplc="41061042">
      <w:start w:val="4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8C12C5"/>
    <w:multiLevelType w:val="hybridMultilevel"/>
    <w:tmpl w:val="AC36442C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AC0D89"/>
    <w:multiLevelType w:val="hybridMultilevel"/>
    <w:tmpl w:val="31226FBA"/>
    <w:lvl w:ilvl="0" w:tplc="82963420">
      <w:start w:val="2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03006D"/>
    <w:multiLevelType w:val="hybridMultilevel"/>
    <w:tmpl w:val="081671F2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4058BE"/>
    <w:multiLevelType w:val="hybridMultilevel"/>
    <w:tmpl w:val="FC921B4E"/>
    <w:lvl w:ilvl="0" w:tplc="C4B6355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FE4EF6"/>
    <w:multiLevelType w:val="hybridMultilevel"/>
    <w:tmpl w:val="F6F26EAA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4213A8"/>
    <w:multiLevelType w:val="hybridMultilevel"/>
    <w:tmpl w:val="6988E0E6"/>
    <w:lvl w:ilvl="0" w:tplc="92DEDF44">
      <w:start w:val="16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077042A"/>
    <w:multiLevelType w:val="hybridMultilevel"/>
    <w:tmpl w:val="4F18E3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2175321"/>
    <w:multiLevelType w:val="hybridMultilevel"/>
    <w:tmpl w:val="0CFEE8A2"/>
    <w:lvl w:ilvl="0" w:tplc="A80C8308">
      <w:start w:val="21"/>
      <w:numFmt w:val="decimal"/>
      <w:lvlText w:val="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54C2F316">
      <w:start w:val="1"/>
      <w:numFmt w:val="upperLetter"/>
      <w:lvlText w:val="%2)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8DC0C15"/>
    <w:multiLevelType w:val="hybridMultilevel"/>
    <w:tmpl w:val="469C1A22"/>
    <w:lvl w:ilvl="0" w:tplc="43662076">
      <w:start w:val="4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136474"/>
    <w:multiLevelType w:val="hybridMultilevel"/>
    <w:tmpl w:val="22A8C8CA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1668D3"/>
    <w:multiLevelType w:val="singleLevel"/>
    <w:tmpl w:val="E29898AA"/>
    <w:lvl w:ilvl="0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6">
    <w:nsid w:val="3D940B38"/>
    <w:multiLevelType w:val="hybridMultilevel"/>
    <w:tmpl w:val="38823B46"/>
    <w:lvl w:ilvl="0" w:tplc="D8003900">
      <w:start w:val="2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996BB8"/>
    <w:multiLevelType w:val="hybridMultilevel"/>
    <w:tmpl w:val="80D27F60"/>
    <w:lvl w:ilvl="0" w:tplc="D4D6D7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D66D6F"/>
    <w:multiLevelType w:val="hybridMultilevel"/>
    <w:tmpl w:val="F822F2E8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C83C8B"/>
    <w:multiLevelType w:val="hybridMultilevel"/>
    <w:tmpl w:val="AD843506"/>
    <w:lvl w:ilvl="0" w:tplc="963AA4AC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EA2CDC"/>
    <w:multiLevelType w:val="hybridMultilevel"/>
    <w:tmpl w:val="7B68BD3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E36ABB"/>
    <w:multiLevelType w:val="hybridMultilevel"/>
    <w:tmpl w:val="BB6486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804DC8"/>
    <w:multiLevelType w:val="hybridMultilevel"/>
    <w:tmpl w:val="AEB62420"/>
    <w:lvl w:ilvl="0" w:tplc="2B5027BE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973477"/>
    <w:multiLevelType w:val="hybridMultilevel"/>
    <w:tmpl w:val="18386AB0"/>
    <w:lvl w:ilvl="0" w:tplc="D01EC7FE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DE30C84"/>
    <w:multiLevelType w:val="hybridMultilevel"/>
    <w:tmpl w:val="9208A412"/>
    <w:lvl w:ilvl="0" w:tplc="43662076">
      <w:start w:val="4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C00C5A"/>
    <w:multiLevelType w:val="hybridMultilevel"/>
    <w:tmpl w:val="A8960554"/>
    <w:lvl w:ilvl="0" w:tplc="BDC4AABE">
      <w:start w:val="2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CBB2090"/>
    <w:multiLevelType w:val="hybridMultilevel"/>
    <w:tmpl w:val="B95218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E6A17FF"/>
    <w:multiLevelType w:val="hybridMultilevel"/>
    <w:tmpl w:val="6C90343A"/>
    <w:lvl w:ilvl="0" w:tplc="997836FE">
      <w:start w:val="1"/>
      <w:numFmt w:val="upp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5C1828"/>
    <w:multiLevelType w:val="hybridMultilevel"/>
    <w:tmpl w:val="D310B64A"/>
    <w:lvl w:ilvl="0" w:tplc="D4D6D77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165ACE"/>
    <w:multiLevelType w:val="singleLevel"/>
    <w:tmpl w:val="E29898AA"/>
    <w:lvl w:ilvl="0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0">
    <w:nsid w:val="7BEE2049"/>
    <w:multiLevelType w:val="hybridMultilevel"/>
    <w:tmpl w:val="9AAAF584"/>
    <w:lvl w:ilvl="0" w:tplc="2B5027BE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5"/>
  </w:num>
  <w:num w:numId="3">
    <w:abstractNumId w:val="0"/>
  </w:num>
  <w:num w:numId="4">
    <w:abstractNumId w:val="1"/>
  </w:num>
  <w:num w:numId="5">
    <w:abstractNumId w:val="18"/>
  </w:num>
  <w:num w:numId="6">
    <w:abstractNumId w:val="7"/>
  </w:num>
  <w:num w:numId="7">
    <w:abstractNumId w:val="6"/>
  </w:num>
  <w:num w:numId="8">
    <w:abstractNumId w:val="24"/>
  </w:num>
  <w:num w:numId="9">
    <w:abstractNumId w:val="13"/>
  </w:num>
  <w:num w:numId="10">
    <w:abstractNumId w:val="5"/>
  </w:num>
  <w:num w:numId="11">
    <w:abstractNumId w:val="22"/>
  </w:num>
  <w:num w:numId="12">
    <w:abstractNumId w:val="30"/>
  </w:num>
  <w:num w:numId="13">
    <w:abstractNumId w:val="4"/>
  </w:num>
  <w:num w:numId="14">
    <w:abstractNumId w:val="2"/>
  </w:num>
  <w:num w:numId="15">
    <w:abstractNumId w:val="16"/>
  </w:num>
  <w:num w:numId="16">
    <w:abstractNumId w:val="9"/>
  </w:num>
  <w:num w:numId="17">
    <w:abstractNumId w:val="14"/>
  </w:num>
  <w:num w:numId="18">
    <w:abstractNumId w:val="19"/>
  </w:num>
  <w:num w:numId="19">
    <w:abstractNumId w:val="29"/>
  </w:num>
  <w:num w:numId="20">
    <w:abstractNumId w:val="21"/>
  </w:num>
  <w:num w:numId="21">
    <w:abstractNumId w:val="15"/>
  </w:num>
  <w:num w:numId="22">
    <w:abstractNumId w:val="12"/>
  </w:num>
  <w:num w:numId="23">
    <w:abstractNumId w:val="11"/>
  </w:num>
  <w:num w:numId="24">
    <w:abstractNumId w:val="26"/>
  </w:num>
  <w:num w:numId="25">
    <w:abstractNumId w:val="20"/>
  </w:num>
  <w:num w:numId="26">
    <w:abstractNumId w:val="28"/>
  </w:num>
  <w:num w:numId="27">
    <w:abstractNumId w:val="8"/>
  </w:num>
  <w:num w:numId="28">
    <w:abstractNumId w:val="17"/>
  </w:num>
  <w:num w:numId="29">
    <w:abstractNumId w:val="23"/>
  </w:num>
  <w:num w:numId="30">
    <w:abstractNumId w:val="10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227F7"/>
    <w:rsid w:val="00000029"/>
    <w:rsid w:val="00000192"/>
    <w:rsid w:val="00000E0C"/>
    <w:rsid w:val="0000116F"/>
    <w:rsid w:val="000021A5"/>
    <w:rsid w:val="000036AA"/>
    <w:rsid w:val="00003A77"/>
    <w:rsid w:val="00003AD2"/>
    <w:rsid w:val="00005DDC"/>
    <w:rsid w:val="0000705E"/>
    <w:rsid w:val="000078BD"/>
    <w:rsid w:val="0001056B"/>
    <w:rsid w:val="000109EC"/>
    <w:rsid w:val="00010EA0"/>
    <w:rsid w:val="000116E5"/>
    <w:rsid w:val="00011E9D"/>
    <w:rsid w:val="00012033"/>
    <w:rsid w:val="0001259E"/>
    <w:rsid w:val="0001376C"/>
    <w:rsid w:val="00014072"/>
    <w:rsid w:val="00015B21"/>
    <w:rsid w:val="0001645F"/>
    <w:rsid w:val="00016694"/>
    <w:rsid w:val="000204F3"/>
    <w:rsid w:val="000208CB"/>
    <w:rsid w:val="00020985"/>
    <w:rsid w:val="00021125"/>
    <w:rsid w:val="00021CBD"/>
    <w:rsid w:val="00022BD9"/>
    <w:rsid w:val="0002428B"/>
    <w:rsid w:val="0002434F"/>
    <w:rsid w:val="00024F7E"/>
    <w:rsid w:val="000253CF"/>
    <w:rsid w:val="0002565D"/>
    <w:rsid w:val="00025F07"/>
    <w:rsid w:val="000265B4"/>
    <w:rsid w:val="000269AF"/>
    <w:rsid w:val="00026C99"/>
    <w:rsid w:val="00026FDC"/>
    <w:rsid w:val="00027902"/>
    <w:rsid w:val="00030E61"/>
    <w:rsid w:val="000315BD"/>
    <w:rsid w:val="00032337"/>
    <w:rsid w:val="00032C3C"/>
    <w:rsid w:val="00033D55"/>
    <w:rsid w:val="00034CEB"/>
    <w:rsid w:val="000365BE"/>
    <w:rsid w:val="000373C6"/>
    <w:rsid w:val="00037BFE"/>
    <w:rsid w:val="000401CD"/>
    <w:rsid w:val="000406BB"/>
    <w:rsid w:val="000406E1"/>
    <w:rsid w:val="00040D16"/>
    <w:rsid w:val="0004170E"/>
    <w:rsid w:val="00042EB1"/>
    <w:rsid w:val="000439AC"/>
    <w:rsid w:val="00043ABC"/>
    <w:rsid w:val="00043D86"/>
    <w:rsid w:val="0004432B"/>
    <w:rsid w:val="00044C1B"/>
    <w:rsid w:val="00044FEB"/>
    <w:rsid w:val="00045CEE"/>
    <w:rsid w:val="0004670B"/>
    <w:rsid w:val="00046FE8"/>
    <w:rsid w:val="00047120"/>
    <w:rsid w:val="000479E0"/>
    <w:rsid w:val="00047B89"/>
    <w:rsid w:val="00050802"/>
    <w:rsid w:val="00051306"/>
    <w:rsid w:val="000518C5"/>
    <w:rsid w:val="00051DFF"/>
    <w:rsid w:val="00053C68"/>
    <w:rsid w:val="00054868"/>
    <w:rsid w:val="00054B06"/>
    <w:rsid w:val="00054B0A"/>
    <w:rsid w:val="00055B1C"/>
    <w:rsid w:val="00055FE3"/>
    <w:rsid w:val="00056B02"/>
    <w:rsid w:val="00056DF4"/>
    <w:rsid w:val="00057402"/>
    <w:rsid w:val="00057505"/>
    <w:rsid w:val="00057762"/>
    <w:rsid w:val="00061182"/>
    <w:rsid w:val="000611C7"/>
    <w:rsid w:val="00061412"/>
    <w:rsid w:val="00061636"/>
    <w:rsid w:val="000624BF"/>
    <w:rsid w:val="00063F0F"/>
    <w:rsid w:val="0006443C"/>
    <w:rsid w:val="00065842"/>
    <w:rsid w:val="00065CCF"/>
    <w:rsid w:val="000664D6"/>
    <w:rsid w:val="000669FF"/>
    <w:rsid w:val="00066B6D"/>
    <w:rsid w:val="00066B79"/>
    <w:rsid w:val="00067D98"/>
    <w:rsid w:val="00067EEF"/>
    <w:rsid w:val="0007012B"/>
    <w:rsid w:val="0007056C"/>
    <w:rsid w:val="00070ACE"/>
    <w:rsid w:val="00071D21"/>
    <w:rsid w:val="00071ED5"/>
    <w:rsid w:val="000721F7"/>
    <w:rsid w:val="00072DA0"/>
    <w:rsid w:val="00073AE8"/>
    <w:rsid w:val="0007570A"/>
    <w:rsid w:val="00075AFF"/>
    <w:rsid w:val="00076631"/>
    <w:rsid w:val="000811B6"/>
    <w:rsid w:val="0008189D"/>
    <w:rsid w:val="0008281C"/>
    <w:rsid w:val="0008288E"/>
    <w:rsid w:val="00082CE8"/>
    <w:rsid w:val="00083FD1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9073E"/>
    <w:rsid w:val="00090C34"/>
    <w:rsid w:val="00091D4A"/>
    <w:rsid w:val="00091F05"/>
    <w:rsid w:val="0009280F"/>
    <w:rsid w:val="00093C51"/>
    <w:rsid w:val="0009424E"/>
    <w:rsid w:val="00094B29"/>
    <w:rsid w:val="00095861"/>
    <w:rsid w:val="00095BB8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4EE"/>
    <w:rsid w:val="000A43BC"/>
    <w:rsid w:val="000A4DFA"/>
    <w:rsid w:val="000A55CC"/>
    <w:rsid w:val="000A65EC"/>
    <w:rsid w:val="000A6CE9"/>
    <w:rsid w:val="000A7338"/>
    <w:rsid w:val="000B154B"/>
    <w:rsid w:val="000B1EB5"/>
    <w:rsid w:val="000B2A05"/>
    <w:rsid w:val="000B2B78"/>
    <w:rsid w:val="000B3225"/>
    <w:rsid w:val="000B398F"/>
    <w:rsid w:val="000B3C03"/>
    <w:rsid w:val="000B45CF"/>
    <w:rsid w:val="000B4A0B"/>
    <w:rsid w:val="000B4B61"/>
    <w:rsid w:val="000B5B4A"/>
    <w:rsid w:val="000B6BAB"/>
    <w:rsid w:val="000C0CBC"/>
    <w:rsid w:val="000C1853"/>
    <w:rsid w:val="000C1B10"/>
    <w:rsid w:val="000C1EBA"/>
    <w:rsid w:val="000C1FE8"/>
    <w:rsid w:val="000C23AA"/>
    <w:rsid w:val="000C28B0"/>
    <w:rsid w:val="000C36EE"/>
    <w:rsid w:val="000C37E4"/>
    <w:rsid w:val="000C3C3C"/>
    <w:rsid w:val="000C60CA"/>
    <w:rsid w:val="000C6109"/>
    <w:rsid w:val="000C619E"/>
    <w:rsid w:val="000C6859"/>
    <w:rsid w:val="000C6E06"/>
    <w:rsid w:val="000C7905"/>
    <w:rsid w:val="000D0131"/>
    <w:rsid w:val="000D0A24"/>
    <w:rsid w:val="000D0E7E"/>
    <w:rsid w:val="000D1795"/>
    <w:rsid w:val="000D1C5C"/>
    <w:rsid w:val="000D1EE4"/>
    <w:rsid w:val="000D30C6"/>
    <w:rsid w:val="000D5922"/>
    <w:rsid w:val="000D5945"/>
    <w:rsid w:val="000D617A"/>
    <w:rsid w:val="000D6BCD"/>
    <w:rsid w:val="000D708C"/>
    <w:rsid w:val="000D7B1A"/>
    <w:rsid w:val="000E0E9D"/>
    <w:rsid w:val="000E1334"/>
    <w:rsid w:val="000E1D42"/>
    <w:rsid w:val="000E2F85"/>
    <w:rsid w:val="000E4070"/>
    <w:rsid w:val="000E4694"/>
    <w:rsid w:val="000E5A1C"/>
    <w:rsid w:val="000E6CDE"/>
    <w:rsid w:val="000F06FA"/>
    <w:rsid w:val="000F097C"/>
    <w:rsid w:val="000F1025"/>
    <w:rsid w:val="000F131B"/>
    <w:rsid w:val="000F205A"/>
    <w:rsid w:val="000F3073"/>
    <w:rsid w:val="000F4271"/>
    <w:rsid w:val="000F4D04"/>
    <w:rsid w:val="000F58DE"/>
    <w:rsid w:val="000F632E"/>
    <w:rsid w:val="000F6A1E"/>
    <w:rsid w:val="000F7279"/>
    <w:rsid w:val="001002E4"/>
    <w:rsid w:val="00100437"/>
    <w:rsid w:val="001007E7"/>
    <w:rsid w:val="00100CBE"/>
    <w:rsid w:val="00100ECF"/>
    <w:rsid w:val="001010B0"/>
    <w:rsid w:val="001022BE"/>
    <w:rsid w:val="00102E4A"/>
    <w:rsid w:val="001039B1"/>
    <w:rsid w:val="00104240"/>
    <w:rsid w:val="0010454C"/>
    <w:rsid w:val="00105396"/>
    <w:rsid w:val="00105AE6"/>
    <w:rsid w:val="00106318"/>
    <w:rsid w:val="0010671B"/>
    <w:rsid w:val="001068C1"/>
    <w:rsid w:val="00106DF1"/>
    <w:rsid w:val="00106E4B"/>
    <w:rsid w:val="00110DA8"/>
    <w:rsid w:val="00111253"/>
    <w:rsid w:val="001115D2"/>
    <w:rsid w:val="00111AAA"/>
    <w:rsid w:val="00111B81"/>
    <w:rsid w:val="00111F18"/>
    <w:rsid w:val="00114116"/>
    <w:rsid w:val="00114462"/>
    <w:rsid w:val="00114CFD"/>
    <w:rsid w:val="00114EB0"/>
    <w:rsid w:val="0011604F"/>
    <w:rsid w:val="00116088"/>
    <w:rsid w:val="00116250"/>
    <w:rsid w:val="00116FAF"/>
    <w:rsid w:val="0012051E"/>
    <w:rsid w:val="0012052D"/>
    <w:rsid w:val="00120EA6"/>
    <w:rsid w:val="001214C0"/>
    <w:rsid w:val="00121D86"/>
    <w:rsid w:val="00122329"/>
    <w:rsid w:val="0012271A"/>
    <w:rsid w:val="001239EB"/>
    <w:rsid w:val="00123AA6"/>
    <w:rsid w:val="00124293"/>
    <w:rsid w:val="00126B94"/>
    <w:rsid w:val="0012755C"/>
    <w:rsid w:val="001304D8"/>
    <w:rsid w:val="00130A09"/>
    <w:rsid w:val="00131180"/>
    <w:rsid w:val="00131194"/>
    <w:rsid w:val="0013212A"/>
    <w:rsid w:val="00135810"/>
    <w:rsid w:val="00135A7D"/>
    <w:rsid w:val="00135AE7"/>
    <w:rsid w:val="00136229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3062"/>
    <w:rsid w:val="00143132"/>
    <w:rsid w:val="00144488"/>
    <w:rsid w:val="00144801"/>
    <w:rsid w:val="001451AE"/>
    <w:rsid w:val="00145203"/>
    <w:rsid w:val="00145751"/>
    <w:rsid w:val="00146190"/>
    <w:rsid w:val="00147C06"/>
    <w:rsid w:val="0015028C"/>
    <w:rsid w:val="00151584"/>
    <w:rsid w:val="001524C5"/>
    <w:rsid w:val="0015470B"/>
    <w:rsid w:val="00155587"/>
    <w:rsid w:val="001568F2"/>
    <w:rsid w:val="00156F4C"/>
    <w:rsid w:val="00157052"/>
    <w:rsid w:val="001575C6"/>
    <w:rsid w:val="00157602"/>
    <w:rsid w:val="00160580"/>
    <w:rsid w:val="001608E2"/>
    <w:rsid w:val="00160944"/>
    <w:rsid w:val="00160E53"/>
    <w:rsid w:val="001615C9"/>
    <w:rsid w:val="001633A7"/>
    <w:rsid w:val="001639CA"/>
    <w:rsid w:val="0016491D"/>
    <w:rsid w:val="001654DD"/>
    <w:rsid w:val="001660D4"/>
    <w:rsid w:val="001662EE"/>
    <w:rsid w:val="001663A6"/>
    <w:rsid w:val="00166F47"/>
    <w:rsid w:val="001678D7"/>
    <w:rsid w:val="00167933"/>
    <w:rsid w:val="00167A6E"/>
    <w:rsid w:val="001704C7"/>
    <w:rsid w:val="001704DA"/>
    <w:rsid w:val="001705F0"/>
    <w:rsid w:val="00171CAF"/>
    <w:rsid w:val="0017289F"/>
    <w:rsid w:val="00173BE2"/>
    <w:rsid w:val="00173CD7"/>
    <w:rsid w:val="00173EAE"/>
    <w:rsid w:val="0017545F"/>
    <w:rsid w:val="00175869"/>
    <w:rsid w:val="00176967"/>
    <w:rsid w:val="00176B4F"/>
    <w:rsid w:val="00176C17"/>
    <w:rsid w:val="00176EAC"/>
    <w:rsid w:val="0017727D"/>
    <w:rsid w:val="00177669"/>
    <w:rsid w:val="001816C1"/>
    <w:rsid w:val="001819D5"/>
    <w:rsid w:val="00181B51"/>
    <w:rsid w:val="00182A75"/>
    <w:rsid w:val="00182F47"/>
    <w:rsid w:val="001837C4"/>
    <w:rsid w:val="0018397D"/>
    <w:rsid w:val="00184181"/>
    <w:rsid w:val="001843A0"/>
    <w:rsid w:val="00184D7F"/>
    <w:rsid w:val="00184EAB"/>
    <w:rsid w:val="00185F35"/>
    <w:rsid w:val="001865E9"/>
    <w:rsid w:val="00186D61"/>
    <w:rsid w:val="0019006A"/>
    <w:rsid w:val="00190403"/>
    <w:rsid w:val="00190BFF"/>
    <w:rsid w:val="00191823"/>
    <w:rsid w:val="00191F53"/>
    <w:rsid w:val="00194709"/>
    <w:rsid w:val="00194FF6"/>
    <w:rsid w:val="00195809"/>
    <w:rsid w:val="00195BB1"/>
    <w:rsid w:val="001962F3"/>
    <w:rsid w:val="00196314"/>
    <w:rsid w:val="001967E2"/>
    <w:rsid w:val="0019726B"/>
    <w:rsid w:val="001A02BF"/>
    <w:rsid w:val="001A0E55"/>
    <w:rsid w:val="001A369D"/>
    <w:rsid w:val="001A4003"/>
    <w:rsid w:val="001A478D"/>
    <w:rsid w:val="001A4FDD"/>
    <w:rsid w:val="001A5096"/>
    <w:rsid w:val="001A5377"/>
    <w:rsid w:val="001A5BC6"/>
    <w:rsid w:val="001A60D2"/>
    <w:rsid w:val="001A6184"/>
    <w:rsid w:val="001A65EE"/>
    <w:rsid w:val="001A75F3"/>
    <w:rsid w:val="001B02E1"/>
    <w:rsid w:val="001B04D7"/>
    <w:rsid w:val="001B10A6"/>
    <w:rsid w:val="001B1FED"/>
    <w:rsid w:val="001B32CA"/>
    <w:rsid w:val="001B39C4"/>
    <w:rsid w:val="001B4373"/>
    <w:rsid w:val="001B465D"/>
    <w:rsid w:val="001B4662"/>
    <w:rsid w:val="001B4A24"/>
    <w:rsid w:val="001B532C"/>
    <w:rsid w:val="001B5615"/>
    <w:rsid w:val="001B6687"/>
    <w:rsid w:val="001B69E6"/>
    <w:rsid w:val="001B72AB"/>
    <w:rsid w:val="001B7397"/>
    <w:rsid w:val="001B7B4D"/>
    <w:rsid w:val="001C038E"/>
    <w:rsid w:val="001C0680"/>
    <w:rsid w:val="001C143A"/>
    <w:rsid w:val="001C2588"/>
    <w:rsid w:val="001C2866"/>
    <w:rsid w:val="001C2C90"/>
    <w:rsid w:val="001C2CEB"/>
    <w:rsid w:val="001C2E31"/>
    <w:rsid w:val="001C38A6"/>
    <w:rsid w:val="001C46C2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7C06"/>
    <w:rsid w:val="001D016A"/>
    <w:rsid w:val="001D0B6E"/>
    <w:rsid w:val="001D0BD1"/>
    <w:rsid w:val="001D16A0"/>
    <w:rsid w:val="001D1AF4"/>
    <w:rsid w:val="001D211E"/>
    <w:rsid w:val="001D25BD"/>
    <w:rsid w:val="001D3CCF"/>
    <w:rsid w:val="001D4927"/>
    <w:rsid w:val="001D4F06"/>
    <w:rsid w:val="001D697C"/>
    <w:rsid w:val="001D6CE3"/>
    <w:rsid w:val="001D76FF"/>
    <w:rsid w:val="001D7701"/>
    <w:rsid w:val="001D7D18"/>
    <w:rsid w:val="001E083F"/>
    <w:rsid w:val="001E095F"/>
    <w:rsid w:val="001E1196"/>
    <w:rsid w:val="001E1737"/>
    <w:rsid w:val="001E1D7C"/>
    <w:rsid w:val="001E2959"/>
    <w:rsid w:val="001E298F"/>
    <w:rsid w:val="001E29A3"/>
    <w:rsid w:val="001E4477"/>
    <w:rsid w:val="001E4912"/>
    <w:rsid w:val="001E7209"/>
    <w:rsid w:val="001F0D15"/>
    <w:rsid w:val="001F1423"/>
    <w:rsid w:val="001F24A4"/>
    <w:rsid w:val="001F2B9C"/>
    <w:rsid w:val="001F301C"/>
    <w:rsid w:val="001F3627"/>
    <w:rsid w:val="001F3D83"/>
    <w:rsid w:val="001F411A"/>
    <w:rsid w:val="001F5262"/>
    <w:rsid w:val="001F6F7C"/>
    <w:rsid w:val="001F7DE8"/>
    <w:rsid w:val="0020089A"/>
    <w:rsid w:val="00200963"/>
    <w:rsid w:val="0020105D"/>
    <w:rsid w:val="00201609"/>
    <w:rsid w:val="0020282E"/>
    <w:rsid w:val="00203576"/>
    <w:rsid w:val="00203627"/>
    <w:rsid w:val="00203F1E"/>
    <w:rsid w:val="00206819"/>
    <w:rsid w:val="00207C23"/>
    <w:rsid w:val="00207CC1"/>
    <w:rsid w:val="0021048D"/>
    <w:rsid w:val="00210B65"/>
    <w:rsid w:val="002111AD"/>
    <w:rsid w:val="00211353"/>
    <w:rsid w:val="00211554"/>
    <w:rsid w:val="002123D0"/>
    <w:rsid w:val="002129F1"/>
    <w:rsid w:val="00212FCA"/>
    <w:rsid w:val="002131D4"/>
    <w:rsid w:val="00214127"/>
    <w:rsid w:val="002146FB"/>
    <w:rsid w:val="0021573B"/>
    <w:rsid w:val="0021596E"/>
    <w:rsid w:val="00215E55"/>
    <w:rsid w:val="00216563"/>
    <w:rsid w:val="0021663B"/>
    <w:rsid w:val="0021716E"/>
    <w:rsid w:val="00217644"/>
    <w:rsid w:val="0021765F"/>
    <w:rsid w:val="00220E0F"/>
    <w:rsid w:val="002212F5"/>
    <w:rsid w:val="002218EC"/>
    <w:rsid w:val="00221F43"/>
    <w:rsid w:val="00222B75"/>
    <w:rsid w:val="00222BC6"/>
    <w:rsid w:val="00222E2B"/>
    <w:rsid w:val="00223046"/>
    <w:rsid w:val="00223937"/>
    <w:rsid w:val="002239B5"/>
    <w:rsid w:val="00223A52"/>
    <w:rsid w:val="00223B22"/>
    <w:rsid w:val="00224157"/>
    <w:rsid w:val="00225B03"/>
    <w:rsid w:val="0022741C"/>
    <w:rsid w:val="00227CC1"/>
    <w:rsid w:val="00227CC7"/>
    <w:rsid w:val="00230493"/>
    <w:rsid w:val="00230FC9"/>
    <w:rsid w:val="002317B5"/>
    <w:rsid w:val="002329FC"/>
    <w:rsid w:val="00232B40"/>
    <w:rsid w:val="002332FE"/>
    <w:rsid w:val="00233435"/>
    <w:rsid w:val="00233B41"/>
    <w:rsid w:val="00233E0E"/>
    <w:rsid w:val="00234453"/>
    <w:rsid w:val="002344FA"/>
    <w:rsid w:val="002347E7"/>
    <w:rsid w:val="002359AD"/>
    <w:rsid w:val="00235AC5"/>
    <w:rsid w:val="002365B0"/>
    <w:rsid w:val="0023682A"/>
    <w:rsid w:val="00236ECC"/>
    <w:rsid w:val="00240955"/>
    <w:rsid w:val="00240B62"/>
    <w:rsid w:val="00240EA0"/>
    <w:rsid w:val="002412C1"/>
    <w:rsid w:val="00241C09"/>
    <w:rsid w:val="00241EF2"/>
    <w:rsid w:val="002421F3"/>
    <w:rsid w:val="002453B5"/>
    <w:rsid w:val="00245F55"/>
    <w:rsid w:val="00245F81"/>
    <w:rsid w:val="002469AC"/>
    <w:rsid w:val="00246E66"/>
    <w:rsid w:val="00247248"/>
    <w:rsid w:val="00247669"/>
    <w:rsid w:val="00247711"/>
    <w:rsid w:val="00251520"/>
    <w:rsid w:val="002516F5"/>
    <w:rsid w:val="002529FE"/>
    <w:rsid w:val="00253104"/>
    <w:rsid w:val="00254152"/>
    <w:rsid w:val="00254FD3"/>
    <w:rsid w:val="002558C6"/>
    <w:rsid w:val="00255F6E"/>
    <w:rsid w:val="00256C1F"/>
    <w:rsid w:val="00257B2B"/>
    <w:rsid w:val="00257CF7"/>
    <w:rsid w:val="002605CC"/>
    <w:rsid w:val="002608DB"/>
    <w:rsid w:val="00260CD5"/>
    <w:rsid w:val="00260DD5"/>
    <w:rsid w:val="00260EEB"/>
    <w:rsid w:val="0026185E"/>
    <w:rsid w:val="0026287D"/>
    <w:rsid w:val="00262B46"/>
    <w:rsid w:val="0026386E"/>
    <w:rsid w:val="00263AF6"/>
    <w:rsid w:val="002646D4"/>
    <w:rsid w:val="00265C7F"/>
    <w:rsid w:val="00265C84"/>
    <w:rsid w:val="00265FC4"/>
    <w:rsid w:val="002661A8"/>
    <w:rsid w:val="00267798"/>
    <w:rsid w:val="002705AF"/>
    <w:rsid w:val="002713CE"/>
    <w:rsid w:val="002722D7"/>
    <w:rsid w:val="00272AA9"/>
    <w:rsid w:val="00273D92"/>
    <w:rsid w:val="00274208"/>
    <w:rsid w:val="00274550"/>
    <w:rsid w:val="00274763"/>
    <w:rsid w:val="002747AD"/>
    <w:rsid w:val="00274EA2"/>
    <w:rsid w:val="00275F03"/>
    <w:rsid w:val="00276664"/>
    <w:rsid w:val="00276A67"/>
    <w:rsid w:val="0027768B"/>
    <w:rsid w:val="002804D3"/>
    <w:rsid w:val="00280A36"/>
    <w:rsid w:val="00281C68"/>
    <w:rsid w:val="00281FA6"/>
    <w:rsid w:val="00282E24"/>
    <w:rsid w:val="00282E56"/>
    <w:rsid w:val="00283170"/>
    <w:rsid w:val="00283DAD"/>
    <w:rsid w:val="00284364"/>
    <w:rsid w:val="00285B60"/>
    <w:rsid w:val="00285E2B"/>
    <w:rsid w:val="00286680"/>
    <w:rsid w:val="00286A0E"/>
    <w:rsid w:val="00290FC4"/>
    <w:rsid w:val="00293F77"/>
    <w:rsid w:val="00294236"/>
    <w:rsid w:val="002948EB"/>
    <w:rsid w:val="00295282"/>
    <w:rsid w:val="00295DA3"/>
    <w:rsid w:val="002A193D"/>
    <w:rsid w:val="002A21ED"/>
    <w:rsid w:val="002A2DD0"/>
    <w:rsid w:val="002A3872"/>
    <w:rsid w:val="002A4766"/>
    <w:rsid w:val="002A4CBB"/>
    <w:rsid w:val="002A50A6"/>
    <w:rsid w:val="002A5536"/>
    <w:rsid w:val="002A5692"/>
    <w:rsid w:val="002A594D"/>
    <w:rsid w:val="002A5A5C"/>
    <w:rsid w:val="002A5C09"/>
    <w:rsid w:val="002A63DA"/>
    <w:rsid w:val="002A74BC"/>
    <w:rsid w:val="002A7B6B"/>
    <w:rsid w:val="002A7E9D"/>
    <w:rsid w:val="002B0299"/>
    <w:rsid w:val="002B0BBA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491"/>
    <w:rsid w:val="002B776E"/>
    <w:rsid w:val="002B7FDA"/>
    <w:rsid w:val="002C167B"/>
    <w:rsid w:val="002C1EDF"/>
    <w:rsid w:val="002C2DFF"/>
    <w:rsid w:val="002C30DF"/>
    <w:rsid w:val="002C3C39"/>
    <w:rsid w:val="002C3CB2"/>
    <w:rsid w:val="002C3EE1"/>
    <w:rsid w:val="002C4ABF"/>
    <w:rsid w:val="002C512E"/>
    <w:rsid w:val="002C516D"/>
    <w:rsid w:val="002C5949"/>
    <w:rsid w:val="002C5B22"/>
    <w:rsid w:val="002C5D61"/>
    <w:rsid w:val="002D0911"/>
    <w:rsid w:val="002D1A5E"/>
    <w:rsid w:val="002D1FDC"/>
    <w:rsid w:val="002D24BB"/>
    <w:rsid w:val="002D2E00"/>
    <w:rsid w:val="002D3489"/>
    <w:rsid w:val="002D39E4"/>
    <w:rsid w:val="002D409B"/>
    <w:rsid w:val="002D4235"/>
    <w:rsid w:val="002D5AC0"/>
    <w:rsid w:val="002D5B6F"/>
    <w:rsid w:val="002D5BDD"/>
    <w:rsid w:val="002D61D1"/>
    <w:rsid w:val="002D6F74"/>
    <w:rsid w:val="002D7082"/>
    <w:rsid w:val="002D72FB"/>
    <w:rsid w:val="002D7AA4"/>
    <w:rsid w:val="002E0992"/>
    <w:rsid w:val="002E157A"/>
    <w:rsid w:val="002E1B25"/>
    <w:rsid w:val="002E2035"/>
    <w:rsid w:val="002E203D"/>
    <w:rsid w:val="002E2816"/>
    <w:rsid w:val="002E3DCC"/>
    <w:rsid w:val="002E4FDD"/>
    <w:rsid w:val="002E5432"/>
    <w:rsid w:val="002E680D"/>
    <w:rsid w:val="002E7180"/>
    <w:rsid w:val="002E7326"/>
    <w:rsid w:val="002F04A5"/>
    <w:rsid w:val="002F1598"/>
    <w:rsid w:val="002F19F5"/>
    <w:rsid w:val="002F27FA"/>
    <w:rsid w:val="002F3170"/>
    <w:rsid w:val="002F3628"/>
    <w:rsid w:val="002F39C3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4CA4"/>
    <w:rsid w:val="00307B54"/>
    <w:rsid w:val="00307CD5"/>
    <w:rsid w:val="00307F6D"/>
    <w:rsid w:val="0031049D"/>
    <w:rsid w:val="00311353"/>
    <w:rsid w:val="00312653"/>
    <w:rsid w:val="00312702"/>
    <w:rsid w:val="00313E50"/>
    <w:rsid w:val="0031462E"/>
    <w:rsid w:val="003149E7"/>
    <w:rsid w:val="003161AF"/>
    <w:rsid w:val="00316B48"/>
    <w:rsid w:val="00316DF5"/>
    <w:rsid w:val="003176A1"/>
    <w:rsid w:val="0032494D"/>
    <w:rsid w:val="00324E98"/>
    <w:rsid w:val="00325714"/>
    <w:rsid w:val="00325BFC"/>
    <w:rsid w:val="00327166"/>
    <w:rsid w:val="003304E1"/>
    <w:rsid w:val="0033058F"/>
    <w:rsid w:val="003311EB"/>
    <w:rsid w:val="003313A9"/>
    <w:rsid w:val="00332514"/>
    <w:rsid w:val="00332F5F"/>
    <w:rsid w:val="00333156"/>
    <w:rsid w:val="00333561"/>
    <w:rsid w:val="003347D8"/>
    <w:rsid w:val="0033482D"/>
    <w:rsid w:val="00334D5D"/>
    <w:rsid w:val="003357E8"/>
    <w:rsid w:val="00335AFE"/>
    <w:rsid w:val="00336025"/>
    <w:rsid w:val="00336C8E"/>
    <w:rsid w:val="00336F8A"/>
    <w:rsid w:val="003400B0"/>
    <w:rsid w:val="00340EAA"/>
    <w:rsid w:val="003424EE"/>
    <w:rsid w:val="00342B11"/>
    <w:rsid w:val="00342C63"/>
    <w:rsid w:val="00343940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246"/>
    <w:rsid w:val="00351385"/>
    <w:rsid w:val="0035192C"/>
    <w:rsid w:val="00351C0A"/>
    <w:rsid w:val="00351DDB"/>
    <w:rsid w:val="00352433"/>
    <w:rsid w:val="003525F2"/>
    <w:rsid w:val="00354786"/>
    <w:rsid w:val="00355248"/>
    <w:rsid w:val="0035580A"/>
    <w:rsid w:val="00355903"/>
    <w:rsid w:val="003564CC"/>
    <w:rsid w:val="0035707E"/>
    <w:rsid w:val="0035748A"/>
    <w:rsid w:val="0035761B"/>
    <w:rsid w:val="00357FE2"/>
    <w:rsid w:val="0036017F"/>
    <w:rsid w:val="00361D32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6562"/>
    <w:rsid w:val="00366A0B"/>
    <w:rsid w:val="00366D7B"/>
    <w:rsid w:val="00366F14"/>
    <w:rsid w:val="00366FF0"/>
    <w:rsid w:val="00367A8A"/>
    <w:rsid w:val="00367E9C"/>
    <w:rsid w:val="0037058D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9FF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719"/>
    <w:rsid w:val="003840B6"/>
    <w:rsid w:val="00384419"/>
    <w:rsid w:val="00384CF0"/>
    <w:rsid w:val="00384DB8"/>
    <w:rsid w:val="00385396"/>
    <w:rsid w:val="00385AF3"/>
    <w:rsid w:val="00386459"/>
    <w:rsid w:val="00386468"/>
    <w:rsid w:val="00387A5D"/>
    <w:rsid w:val="00387B73"/>
    <w:rsid w:val="00390B22"/>
    <w:rsid w:val="00390EE6"/>
    <w:rsid w:val="0039164E"/>
    <w:rsid w:val="00392323"/>
    <w:rsid w:val="00392459"/>
    <w:rsid w:val="00392FA4"/>
    <w:rsid w:val="00394AEB"/>
    <w:rsid w:val="00395922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3DF8"/>
    <w:rsid w:val="003A3F34"/>
    <w:rsid w:val="003A3F40"/>
    <w:rsid w:val="003A43CE"/>
    <w:rsid w:val="003A5517"/>
    <w:rsid w:val="003A57ED"/>
    <w:rsid w:val="003A5AB0"/>
    <w:rsid w:val="003A5FCB"/>
    <w:rsid w:val="003A6B2E"/>
    <w:rsid w:val="003A716C"/>
    <w:rsid w:val="003A7A87"/>
    <w:rsid w:val="003B052F"/>
    <w:rsid w:val="003B1043"/>
    <w:rsid w:val="003B1363"/>
    <w:rsid w:val="003B1780"/>
    <w:rsid w:val="003B1AB6"/>
    <w:rsid w:val="003B24B6"/>
    <w:rsid w:val="003B2F29"/>
    <w:rsid w:val="003B3EAE"/>
    <w:rsid w:val="003B4466"/>
    <w:rsid w:val="003B468A"/>
    <w:rsid w:val="003B4776"/>
    <w:rsid w:val="003B47C9"/>
    <w:rsid w:val="003B53B2"/>
    <w:rsid w:val="003B5760"/>
    <w:rsid w:val="003B5E6A"/>
    <w:rsid w:val="003B6F99"/>
    <w:rsid w:val="003B786B"/>
    <w:rsid w:val="003C0230"/>
    <w:rsid w:val="003C1D96"/>
    <w:rsid w:val="003C23AD"/>
    <w:rsid w:val="003C24D0"/>
    <w:rsid w:val="003C28AA"/>
    <w:rsid w:val="003C3AA5"/>
    <w:rsid w:val="003C3E5B"/>
    <w:rsid w:val="003C462E"/>
    <w:rsid w:val="003C5C4C"/>
    <w:rsid w:val="003C5ED4"/>
    <w:rsid w:val="003C61D4"/>
    <w:rsid w:val="003C6B4D"/>
    <w:rsid w:val="003D034E"/>
    <w:rsid w:val="003D08C1"/>
    <w:rsid w:val="003D0BFD"/>
    <w:rsid w:val="003D0C54"/>
    <w:rsid w:val="003D1518"/>
    <w:rsid w:val="003D1911"/>
    <w:rsid w:val="003D3980"/>
    <w:rsid w:val="003D40DA"/>
    <w:rsid w:val="003D43C8"/>
    <w:rsid w:val="003D5597"/>
    <w:rsid w:val="003D5A4E"/>
    <w:rsid w:val="003D5F51"/>
    <w:rsid w:val="003D6BAB"/>
    <w:rsid w:val="003D7329"/>
    <w:rsid w:val="003D760A"/>
    <w:rsid w:val="003E0095"/>
    <w:rsid w:val="003E095A"/>
    <w:rsid w:val="003E0A41"/>
    <w:rsid w:val="003E0B4B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6253"/>
    <w:rsid w:val="003E657F"/>
    <w:rsid w:val="003E6586"/>
    <w:rsid w:val="003E6640"/>
    <w:rsid w:val="003E6643"/>
    <w:rsid w:val="003E732D"/>
    <w:rsid w:val="003E7772"/>
    <w:rsid w:val="003E7A05"/>
    <w:rsid w:val="003F0E2B"/>
    <w:rsid w:val="003F1418"/>
    <w:rsid w:val="003F1D3C"/>
    <w:rsid w:val="003F1D69"/>
    <w:rsid w:val="003F20F9"/>
    <w:rsid w:val="003F2792"/>
    <w:rsid w:val="003F2909"/>
    <w:rsid w:val="003F40D2"/>
    <w:rsid w:val="003F4B6B"/>
    <w:rsid w:val="003F4D44"/>
    <w:rsid w:val="003F4EB1"/>
    <w:rsid w:val="003F5722"/>
    <w:rsid w:val="003F57DC"/>
    <w:rsid w:val="003F65A2"/>
    <w:rsid w:val="003F6648"/>
    <w:rsid w:val="003F752A"/>
    <w:rsid w:val="003F75D9"/>
    <w:rsid w:val="00400409"/>
    <w:rsid w:val="00400570"/>
    <w:rsid w:val="00400A18"/>
    <w:rsid w:val="004019E9"/>
    <w:rsid w:val="0040414E"/>
    <w:rsid w:val="0040482E"/>
    <w:rsid w:val="00404A34"/>
    <w:rsid w:val="0040722B"/>
    <w:rsid w:val="00407C52"/>
    <w:rsid w:val="00407FF9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F00"/>
    <w:rsid w:val="00420172"/>
    <w:rsid w:val="004213C1"/>
    <w:rsid w:val="00421F7A"/>
    <w:rsid w:val="00422B08"/>
    <w:rsid w:val="00422E59"/>
    <w:rsid w:val="004230C8"/>
    <w:rsid w:val="00423A75"/>
    <w:rsid w:val="00424199"/>
    <w:rsid w:val="004246AE"/>
    <w:rsid w:val="00426284"/>
    <w:rsid w:val="00426782"/>
    <w:rsid w:val="004272AD"/>
    <w:rsid w:val="004310FA"/>
    <w:rsid w:val="004319DC"/>
    <w:rsid w:val="00431B6A"/>
    <w:rsid w:val="00431D55"/>
    <w:rsid w:val="00433E89"/>
    <w:rsid w:val="0043406B"/>
    <w:rsid w:val="00435ECA"/>
    <w:rsid w:val="0043649F"/>
    <w:rsid w:val="00436AAA"/>
    <w:rsid w:val="00437094"/>
    <w:rsid w:val="004410B8"/>
    <w:rsid w:val="004417BF"/>
    <w:rsid w:val="004418D9"/>
    <w:rsid w:val="004418E6"/>
    <w:rsid w:val="00441B84"/>
    <w:rsid w:val="00442FDE"/>
    <w:rsid w:val="00443701"/>
    <w:rsid w:val="004438E7"/>
    <w:rsid w:val="00443904"/>
    <w:rsid w:val="00443957"/>
    <w:rsid w:val="00443C8E"/>
    <w:rsid w:val="00444BB3"/>
    <w:rsid w:val="004452EC"/>
    <w:rsid w:val="004459BA"/>
    <w:rsid w:val="00445A2A"/>
    <w:rsid w:val="00446B91"/>
    <w:rsid w:val="00451B27"/>
    <w:rsid w:val="00452E4B"/>
    <w:rsid w:val="00453832"/>
    <w:rsid w:val="00454062"/>
    <w:rsid w:val="00454CD9"/>
    <w:rsid w:val="00454EB2"/>
    <w:rsid w:val="00455736"/>
    <w:rsid w:val="00456CFB"/>
    <w:rsid w:val="004576A5"/>
    <w:rsid w:val="0046048A"/>
    <w:rsid w:val="004609FD"/>
    <w:rsid w:val="00460FE5"/>
    <w:rsid w:val="00463400"/>
    <w:rsid w:val="00463C8E"/>
    <w:rsid w:val="004642A5"/>
    <w:rsid w:val="004645BF"/>
    <w:rsid w:val="004649D2"/>
    <w:rsid w:val="00465B26"/>
    <w:rsid w:val="004667C0"/>
    <w:rsid w:val="00467D8C"/>
    <w:rsid w:val="00467E1D"/>
    <w:rsid w:val="00467EF7"/>
    <w:rsid w:val="00470072"/>
    <w:rsid w:val="00470B66"/>
    <w:rsid w:val="00470E0B"/>
    <w:rsid w:val="00470FEA"/>
    <w:rsid w:val="00471098"/>
    <w:rsid w:val="0047138B"/>
    <w:rsid w:val="00471B62"/>
    <w:rsid w:val="0047303A"/>
    <w:rsid w:val="00473932"/>
    <w:rsid w:val="00473A7A"/>
    <w:rsid w:val="0047488C"/>
    <w:rsid w:val="00475E9E"/>
    <w:rsid w:val="0047695A"/>
    <w:rsid w:val="00476C5A"/>
    <w:rsid w:val="00477CC5"/>
    <w:rsid w:val="0048187C"/>
    <w:rsid w:val="00481DE1"/>
    <w:rsid w:val="004823E2"/>
    <w:rsid w:val="00482FB9"/>
    <w:rsid w:val="00483E49"/>
    <w:rsid w:val="00483FA9"/>
    <w:rsid w:val="00484046"/>
    <w:rsid w:val="004842AA"/>
    <w:rsid w:val="0048462F"/>
    <w:rsid w:val="00484B1A"/>
    <w:rsid w:val="00484F58"/>
    <w:rsid w:val="004865B7"/>
    <w:rsid w:val="004869EB"/>
    <w:rsid w:val="00486A9D"/>
    <w:rsid w:val="00487CC8"/>
    <w:rsid w:val="00490687"/>
    <w:rsid w:val="0049069D"/>
    <w:rsid w:val="00490CC8"/>
    <w:rsid w:val="00491A78"/>
    <w:rsid w:val="00493287"/>
    <w:rsid w:val="004932FF"/>
    <w:rsid w:val="00493858"/>
    <w:rsid w:val="00493D9E"/>
    <w:rsid w:val="004943CC"/>
    <w:rsid w:val="00494B51"/>
    <w:rsid w:val="00496D3A"/>
    <w:rsid w:val="00497A67"/>
    <w:rsid w:val="004A0A3C"/>
    <w:rsid w:val="004A0E49"/>
    <w:rsid w:val="004A1217"/>
    <w:rsid w:val="004A1E00"/>
    <w:rsid w:val="004A221E"/>
    <w:rsid w:val="004A2B3C"/>
    <w:rsid w:val="004A3B08"/>
    <w:rsid w:val="004A3D06"/>
    <w:rsid w:val="004A441E"/>
    <w:rsid w:val="004A4F6E"/>
    <w:rsid w:val="004A5A11"/>
    <w:rsid w:val="004A6208"/>
    <w:rsid w:val="004A64CC"/>
    <w:rsid w:val="004A69E4"/>
    <w:rsid w:val="004A6FEC"/>
    <w:rsid w:val="004A7DC4"/>
    <w:rsid w:val="004B0AD6"/>
    <w:rsid w:val="004B0B95"/>
    <w:rsid w:val="004B0DE9"/>
    <w:rsid w:val="004B10FD"/>
    <w:rsid w:val="004B18B2"/>
    <w:rsid w:val="004B1D24"/>
    <w:rsid w:val="004B1EF2"/>
    <w:rsid w:val="004B28A0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1684"/>
    <w:rsid w:val="004C16A2"/>
    <w:rsid w:val="004C2425"/>
    <w:rsid w:val="004C2A13"/>
    <w:rsid w:val="004C2B82"/>
    <w:rsid w:val="004C2B97"/>
    <w:rsid w:val="004C304D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D053C"/>
    <w:rsid w:val="004D0CCC"/>
    <w:rsid w:val="004D1022"/>
    <w:rsid w:val="004D1113"/>
    <w:rsid w:val="004D1259"/>
    <w:rsid w:val="004D12A0"/>
    <w:rsid w:val="004D1481"/>
    <w:rsid w:val="004D199E"/>
    <w:rsid w:val="004D3020"/>
    <w:rsid w:val="004D318C"/>
    <w:rsid w:val="004D52B8"/>
    <w:rsid w:val="004D5474"/>
    <w:rsid w:val="004D599E"/>
    <w:rsid w:val="004D72D0"/>
    <w:rsid w:val="004D7FE8"/>
    <w:rsid w:val="004E1AC0"/>
    <w:rsid w:val="004E1BE8"/>
    <w:rsid w:val="004E2F55"/>
    <w:rsid w:val="004E3C72"/>
    <w:rsid w:val="004E52E6"/>
    <w:rsid w:val="004E6330"/>
    <w:rsid w:val="004E66F4"/>
    <w:rsid w:val="004E6F3A"/>
    <w:rsid w:val="004F05D5"/>
    <w:rsid w:val="004F1D00"/>
    <w:rsid w:val="004F1DA9"/>
    <w:rsid w:val="004F2213"/>
    <w:rsid w:val="004F478C"/>
    <w:rsid w:val="004F47C4"/>
    <w:rsid w:val="004F7355"/>
    <w:rsid w:val="005001FB"/>
    <w:rsid w:val="0050062D"/>
    <w:rsid w:val="005015EC"/>
    <w:rsid w:val="00501A00"/>
    <w:rsid w:val="00501C4E"/>
    <w:rsid w:val="00503A11"/>
    <w:rsid w:val="00504026"/>
    <w:rsid w:val="005041B8"/>
    <w:rsid w:val="00504A14"/>
    <w:rsid w:val="005053FA"/>
    <w:rsid w:val="00505BD5"/>
    <w:rsid w:val="005060FD"/>
    <w:rsid w:val="005074A3"/>
    <w:rsid w:val="0050786E"/>
    <w:rsid w:val="00507A1A"/>
    <w:rsid w:val="00507A54"/>
    <w:rsid w:val="00507C60"/>
    <w:rsid w:val="005108E3"/>
    <w:rsid w:val="005114AC"/>
    <w:rsid w:val="0051177C"/>
    <w:rsid w:val="00511CF4"/>
    <w:rsid w:val="00513330"/>
    <w:rsid w:val="005142BB"/>
    <w:rsid w:val="00514702"/>
    <w:rsid w:val="00515176"/>
    <w:rsid w:val="005152F9"/>
    <w:rsid w:val="00515F2E"/>
    <w:rsid w:val="005163F7"/>
    <w:rsid w:val="0051731C"/>
    <w:rsid w:val="00520209"/>
    <w:rsid w:val="0052054A"/>
    <w:rsid w:val="005212B2"/>
    <w:rsid w:val="00521412"/>
    <w:rsid w:val="00521880"/>
    <w:rsid w:val="00521BE3"/>
    <w:rsid w:val="00523295"/>
    <w:rsid w:val="00524535"/>
    <w:rsid w:val="00524632"/>
    <w:rsid w:val="00526519"/>
    <w:rsid w:val="0052684F"/>
    <w:rsid w:val="00530D09"/>
    <w:rsid w:val="005311E7"/>
    <w:rsid w:val="0053290B"/>
    <w:rsid w:val="00532D84"/>
    <w:rsid w:val="00533555"/>
    <w:rsid w:val="00534522"/>
    <w:rsid w:val="005345B9"/>
    <w:rsid w:val="00535185"/>
    <w:rsid w:val="005358DF"/>
    <w:rsid w:val="00535BB7"/>
    <w:rsid w:val="00536161"/>
    <w:rsid w:val="00536863"/>
    <w:rsid w:val="00536998"/>
    <w:rsid w:val="00537C7F"/>
    <w:rsid w:val="00542128"/>
    <w:rsid w:val="00543BD1"/>
    <w:rsid w:val="005441F8"/>
    <w:rsid w:val="00544506"/>
    <w:rsid w:val="0054460E"/>
    <w:rsid w:val="00545011"/>
    <w:rsid w:val="005451ED"/>
    <w:rsid w:val="00545CE6"/>
    <w:rsid w:val="00546701"/>
    <w:rsid w:val="00546DF6"/>
    <w:rsid w:val="00547379"/>
    <w:rsid w:val="00550D41"/>
    <w:rsid w:val="00551C9C"/>
    <w:rsid w:val="00551CBB"/>
    <w:rsid w:val="00551CE4"/>
    <w:rsid w:val="00551D06"/>
    <w:rsid w:val="00551D65"/>
    <w:rsid w:val="00552171"/>
    <w:rsid w:val="00552D9B"/>
    <w:rsid w:val="005530B9"/>
    <w:rsid w:val="00554B7F"/>
    <w:rsid w:val="00555A16"/>
    <w:rsid w:val="00555C1E"/>
    <w:rsid w:val="00555D05"/>
    <w:rsid w:val="00555E5A"/>
    <w:rsid w:val="005566D6"/>
    <w:rsid w:val="00556731"/>
    <w:rsid w:val="00557CFE"/>
    <w:rsid w:val="00560395"/>
    <w:rsid w:val="0056188F"/>
    <w:rsid w:val="00562D6E"/>
    <w:rsid w:val="005634E0"/>
    <w:rsid w:val="005642F9"/>
    <w:rsid w:val="00565018"/>
    <w:rsid w:val="005661E0"/>
    <w:rsid w:val="00566C08"/>
    <w:rsid w:val="0056767A"/>
    <w:rsid w:val="005706AF"/>
    <w:rsid w:val="00570A36"/>
    <w:rsid w:val="00570C20"/>
    <w:rsid w:val="00571325"/>
    <w:rsid w:val="00572945"/>
    <w:rsid w:val="00573115"/>
    <w:rsid w:val="0057344C"/>
    <w:rsid w:val="00574662"/>
    <w:rsid w:val="005748C0"/>
    <w:rsid w:val="00574B4F"/>
    <w:rsid w:val="00574DF1"/>
    <w:rsid w:val="0057512D"/>
    <w:rsid w:val="00575B69"/>
    <w:rsid w:val="0057619B"/>
    <w:rsid w:val="00576397"/>
    <w:rsid w:val="00576AD2"/>
    <w:rsid w:val="00576EDA"/>
    <w:rsid w:val="005779E1"/>
    <w:rsid w:val="00580115"/>
    <w:rsid w:val="0058043C"/>
    <w:rsid w:val="005805D8"/>
    <w:rsid w:val="00580D14"/>
    <w:rsid w:val="00580D40"/>
    <w:rsid w:val="00581023"/>
    <w:rsid w:val="00581F47"/>
    <w:rsid w:val="00582DF2"/>
    <w:rsid w:val="00583443"/>
    <w:rsid w:val="00583959"/>
    <w:rsid w:val="00583B87"/>
    <w:rsid w:val="0058409E"/>
    <w:rsid w:val="00584854"/>
    <w:rsid w:val="00584B44"/>
    <w:rsid w:val="00584E7F"/>
    <w:rsid w:val="005864A2"/>
    <w:rsid w:val="005868FC"/>
    <w:rsid w:val="00586932"/>
    <w:rsid w:val="005869A6"/>
    <w:rsid w:val="005878AF"/>
    <w:rsid w:val="005879FD"/>
    <w:rsid w:val="00587B95"/>
    <w:rsid w:val="005904D6"/>
    <w:rsid w:val="00590EA1"/>
    <w:rsid w:val="00590FDA"/>
    <w:rsid w:val="00591468"/>
    <w:rsid w:val="00591EF6"/>
    <w:rsid w:val="005926C3"/>
    <w:rsid w:val="00593077"/>
    <w:rsid w:val="0059351D"/>
    <w:rsid w:val="00594305"/>
    <w:rsid w:val="00594A96"/>
    <w:rsid w:val="00594AA9"/>
    <w:rsid w:val="005958CD"/>
    <w:rsid w:val="00596E4A"/>
    <w:rsid w:val="00597AC3"/>
    <w:rsid w:val="005A081E"/>
    <w:rsid w:val="005A0ABA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96D"/>
    <w:rsid w:val="005B534A"/>
    <w:rsid w:val="005B6138"/>
    <w:rsid w:val="005B6B4F"/>
    <w:rsid w:val="005B7877"/>
    <w:rsid w:val="005B7991"/>
    <w:rsid w:val="005B7E92"/>
    <w:rsid w:val="005C0125"/>
    <w:rsid w:val="005C0C8F"/>
    <w:rsid w:val="005C0F66"/>
    <w:rsid w:val="005C2374"/>
    <w:rsid w:val="005C2544"/>
    <w:rsid w:val="005C2B68"/>
    <w:rsid w:val="005C3465"/>
    <w:rsid w:val="005C394C"/>
    <w:rsid w:val="005C40B5"/>
    <w:rsid w:val="005C43C6"/>
    <w:rsid w:val="005C4EB6"/>
    <w:rsid w:val="005C6693"/>
    <w:rsid w:val="005C68BB"/>
    <w:rsid w:val="005C729D"/>
    <w:rsid w:val="005C7383"/>
    <w:rsid w:val="005C7FC3"/>
    <w:rsid w:val="005D0232"/>
    <w:rsid w:val="005D0D79"/>
    <w:rsid w:val="005D1473"/>
    <w:rsid w:val="005D2190"/>
    <w:rsid w:val="005D2B61"/>
    <w:rsid w:val="005D2E66"/>
    <w:rsid w:val="005D3843"/>
    <w:rsid w:val="005D3E67"/>
    <w:rsid w:val="005D4435"/>
    <w:rsid w:val="005D579B"/>
    <w:rsid w:val="005D5EE8"/>
    <w:rsid w:val="005D60E3"/>
    <w:rsid w:val="005D6B00"/>
    <w:rsid w:val="005D6E48"/>
    <w:rsid w:val="005D71C4"/>
    <w:rsid w:val="005D71E2"/>
    <w:rsid w:val="005D7593"/>
    <w:rsid w:val="005E09E8"/>
    <w:rsid w:val="005E0C80"/>
    <w:rsid w:val="005E1141"/>
    <w:rsid w:val="005E1B9D"/>
    <w:rsid w:val="005E1F05"/>
    <w:rsid w:val="005E26F6"/>
    <w:rsid w:val="005E2B3A"/>
    <w:rsid w:val="005E31DD"/>
    <w:rsid w:val="005E33BE"/>
    <w:rsid w:val="005E40A4"/>
    <w:rsid w:val="005E49BC"/>
    <w:rsid w:val="005E5326"/>
    <w:rsid w:val="005E5C00"/>
    <w:rsid w:val="005E5C50"/>
    <w:rsid w:val="005E68AF"/>
    <w:rsid w:val="005E6A60"/>
    <w:rsid w:val="005E724F"/>
    <w:rsid w:val="005F05E5"/>
    <w:rsid w:val="005F0FC8"/>
    <w:rsid w:val="005F183D"/>
    <w:rsid w:val="005F1848"/>
    <w:rsid w:val="005F2108"/>
    <w:rsid w:val="005F391E"/>
    <w:rsid w:val="005F3E89"/>
    <w:rsid w:val="005F6B9E"/>
    <w:rsid w:val="005F7D10"/>
    <w:rsid w:val="00600B77"/>
    <w:rsid w:val="00601280"/>
    <w:rsid w:val="0060196E"/>
    <w:rsid w:val="0060234F"/>
    <w:rsid w:val="00602640"/>
    <w:rsid w:val="00602C91"/>
    <w:rsid w:val="00602E28"/>
    <w:rsid w:val="00603208"/>
    <w:rsid w:val="00603FC3"/>
    <w:rsid w:val="00605A7C"/>
    <w:rsid w:val="00605AEA"/>
    <w:rsid w:val="00606737"/>
    <w:rsid w:val="006075F6"/>
    <w:rsid w:val="00610867"/>
    <w:rsid w:val="0061094F"/>
    <w:rsid w:val="00610B79"/>
    <w:rsid w:val="00611322"/>
    <w:rsid w:val="006114DE"/>
    <w:rsid w:val="00613464"/>
    <w:rsid w:val="00613484"/>
    <w:rsid w:val="00613A52"/>
    <w:rsid w:val="006149C7"/>
    <w:rsid w:val="00615426"/>
    <w:rsid w:val="0061608F"/>
    <w:rsid w:val="00616DDD"/>
    <w:rsid w:val="00617071"/>
    <w:rsid w:val="006177D7"/>
    <w:rsid w:val="0062028C"/>
    <w:rsid w:val="00620638"/>
    <w:rsid w:val="00620768"/>
    <w:rsid w:val="00620E04"/>
    <w:rsid w:val="00620FC1"/>
    <w:rsid w:val="00621185"/>
    <w:rsid w:val="0062165C"/>
    <w:rsid w:val="00621D69"/>
    <w:rsid w:val="00622628"/>
    <w:rsid w:val="00623093"/>
    <w:rsid w:val="006243FE"/>
    <w:rsid w:val="006255FE"/>
    <w:rsid w:val="006256B6"/>
    <w:rsid w:val="0062595A"/>
    <w:rsid w:val="00625AA8"/>
    <w:rsid w:val="00625AC5"/>
    <w:rsid w:val="00625F49"/>
    <w:rsid w:val="006262A2"/>
    <w:rsid w:val="00626713"/>
    <w:rsid w:val="00626CAE"/>
    <w:rsid w:val="006272A9"/>
    <w:rsid w:val="006272F8"/>
    <w:rsid w:val="00627AD9"/>
    <w:rsid w:val="00627BF8"/>
    <w:rsid w:val="00627DE9"/>
    <w:rsid w:val="00627E97"/>
    <w:rsid w:val="006310E6"/>
    <w:rsid w:val="0063122B"/>
    <w:rsid w:val="00631253"/>
    <w:rsid w:val="00631A0E"/>
    <w:rsid w:val="0063291F"/>
    <w:rsid w:val="00633E91"/>
    <w:rsid w:val="00633EFA"/>
    <w:rsid w:val="0063467C"/>
    <w:rsid w:val="0063564F"/>
    <w:rsid w:val="00635BE2"/>
    <w:rsid w:val="006360A7"/>
    <w:rsid w:val="0063690E"/>
    <w:rsid w:val="0064086D"/>
    <w:rsid w:val="00640AD4"/>
    <w:rsid w:val="00640C8D"/>
    <w:rsid w:val="00640CBB"/>
    <w:rsid w:val="00640F96"/>
    <w:rsid w:val="00641C7B"/>
    <w:rsid w:val="006425BF"/>
    <w:rsid w:val="00642E27"/>
    <w:rsid w:val="00643563"/>
    <w:rsid w:val="0064396D"/>
    <w:rsid w:val="0064447B"/>
    <w:rsid w:val="00644638"/>
    <w:rsid w:val="00645250"/>
    <w:rsid w:val="00645DAC"/>
    <w:rsid w:val="006467BF"/>
    <w:rsid w:val="00646975"/>
    <w:rsid w:val="00646CEC"/>
    <w:rsid w:val="00646DD8"/>
    <w:rsid w:val="00646FAC"/>
    <w:rsid w:val="006470C3"/>
    <w:rsid w:val="0064744F"/>
    <w:rsid w:val="00650481"/>
    <w:rsid w:val="00651184"/>
    <w:rsid w:val="00651CFF"/>
    <w:rsid w:val="0065262A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15DD"/>
    <w:rsid w:val="006628FD"/>
    <w:rsid w:val="00662D77"/>
    <w:rsid w:val="006630F7"/>
    <w:rsid w:val="006631DD"/>
    <w:rsid w:val="00663312"/>
    <w:rsid w:val="00663C1D"/>
    <w:rsid w:val="0066450E"/>
    <w:rsid w:val="006651AA"/>
    <w:rsid w:val="00665202"/>
    <w:rsid w:val="00665B53"/>
    <w:rsid w:val="006660CF"/>
    <w:rsid w:val="0066660E"/>
    <w:rsid w:val="00666656"/>
    <w:rsid w:val="00666FE4"/>
    <w:rsid w:val="00667DDE"/>
    <w:rsid w:val="006705A3"/>
    <w:rsid w:val="006720D1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688"/>
    <w:rsid w:val="006767B2"/>
    <w:rsid w:val="00677272"/>
    <w:rsid w:val="0067765A"/>
    <w:rsid w:val="006776A7"/>
    <w:rsid w:val="00677A3D"/>
    <w:rsid w:val="0068045D"/>
    <w:rsid w:val="006809DB"/>
    <w:rsid w:val="00680BD7"/>
    <w:rsid w:val="00681CB3"/>
    <w:rsid w:val="00681F0D"/>
    <w:rsid w:val="006820F6"/>
    <w:rsid w:val="00682B1A"/>
    <w:rsid w:val="006830F4"/>
    <w:rsid w:val="0068369A"/>
    <w:rsid w:val="00683BF0"/>
    <w:rsid w:val="00683F2F"/>
    <w:rsid w:val="006844C6"/>
    <w:rsid w:val="0068559E"/>
    <w:rsid w:val="006856D5"/>
    <w:rsid w:val="006862DC"/>
    <w:rsid w:val="0068648C"/>
    <w:rsid w:val="00686A75"/>
    <w:rsid w:val="00686ADF"/>
    <w:rsid w:val="00686B44"/>
    <w:rsid w:val="006872E0"/>
    <w:rsid w:val="006906C1"/>
    <w:rsid w:val="00691680"/>
    <w:rsid w:val="00691AAA"/>
    <w:rsid w:val="00691AFC"/>
    <w:rsid w:val="00691C3C"/>
    <w:rsid w:val="00691EFA"/>
    <w:rsid w:val="0069237E"/>
    <w:rsid w:val="006925ED"/>
    <w:rsid w:val="0069264A"/>
    <w:rsid w:val="00692C3B"/>
    <w:rsid w:val="0069393B"/>
    <w:rsid w:val="006941E5"/>
    <w:rsid w:val="006948A1"/>
    <w:rsid w:val="00695682"/>
    <w:rsid w:val="00695BB2"/>
    <w:rsid w:val="006967FC"/>
    <w:rsid w:val="00696D29"/>
    <w:rsid w:val="00696F6E"/>
    <w:rsid w:val="00697232"/>
    <w:rsid w:val="0069729A"/>
    <w:rsid w:val="00697E39"/>
    <w:rsid w:val="006A05F2"/>
    <w:rsid w:val="006A07B2"/>
    <w:rsid w:val="006A20E3"/>
    <w:rsid w:val="006A2FE5"/>
    <w:rsid w:val="006A3575"/>
    <w:rsid w:val="006A3872"/>
    <w:rsid w:val="006A409A"/>
    <w:rsid w:val="006A4B5E"/>
    <w:rsid w:val="006A4C17"/>
    <w:rsid w:val="006A5C38"/>
    <w:rsid w:val="006A6B83"/>
    <w:rsid w:val="006A6BFB"/>
    <w:rsid w:val="006A72BA"/>
    <w:rsid w:val="006A7BE8"/>
    <w:rsid w:val="006A7D90"/>
    <w:rsid w:val="006B07B9"/>
    <w:rsid w:val="006B0A21"/>
    <w:rsid w:val="006B2898"/>
    <w:rsid w:val="006B37D7"/>
    <w:rsid w:val="006B40CE"/>
    <w:rsid w:val="006B629E"/>
    <w:rsid w:val="006B6A7A"/>
    <w:rsid w:val="006B6B9A"/>
    <w:rsid w:val="006B739F"/>
    <w:rsid w:val="006B75CB"/>
    <w:rsid w:val="006C07B5"/>
    <w:rsid w:val="006C0C67"/>
    <w:rsid w:val="006C0D6B"/>
    <w:rsid w:val="006C13B9"/>
    <w:rsid w:val="006C3D87"/>
    <w:rsid w:val="006C4687"/>
    <w:rsid w:val="006C4B33"/>
    <w:rsid w:val="006C4D61"/>
    <w:rsid w:val="006C4EE2"/>
    <w:rsid w:val="006C5DF7"/>
    <w:rsid w:val="006C61D4"/>
    <w:rsid w:val="006D0A86"/>
    <w:rsid w:val="006D185C"/>
    <w:rsid w:val="006D2BBD"/>
    <w:rsid w:val="006D35F8"/>
    <w:rsid w:val="006D44D9"/>
    <w:rsid w:val="006D6655"/>
    <w:rsid w:val="006D68E2"/>
    <w:rsid w:val="006D75A0"/>
    <w:rsid w:val="006E0279"/>
    <w:rsid w:val="006E197F"/>
    <w:rsid w:val="006E296E"/>
    <w:rsid w:val="006E2B79"/>
    <w:rsid w:val="006E3053"/>
    <w:rsid w:val="006E5064"/>
    <w:rsid w:val="006E5792"/>
    <w:rsid w:val="006E6B9A"/>
    <w:rsid w:val="006E743C"/>
    <w:rsid w:val="006E7A3D"/>
    <w:rsid w:val="006E7FA9"/>
    <w:rsid w:val="006F00DA"/>
    <w:rsid w:val="006F030E"/>
    <w:rsid w:val="006F07E3"/>
    <w:rsid w:val="006F0FA8"/>
    <w:rsid w:val="006F1FA5"/>
    <w:rsid w:val="006F2074"/>
    <w:rsid w:val="006F23B8"/>
    <w:rsid w:val="006F2947"/>
    <w:rsid w:val="006F2F0E"/>
    <w:rsid w:val="006F2F87"/>
    <w:rsid w:val="006F3825"/>
    <w:rsid w:val="006F3BCD"/>
    <w:rsid w:val="006F3EA3"/>
    <w:rsid w:val="006F3F1F"/>
    <w:rsid w:val="006F3FAC"/>
    <w:rsid w:val="006F445B"/>
    <w:rsid w:val="006F619F"/>
    <w:rsid w:val="006F71F9"/>
    <w:rsid w:val="006F7715"/>
    <w:rsid w:val="006F7D59"/>
    <w:rsid w:val="0070009B"/>
    <w:rsid w:val="00700A8B"/>
    <w:rsid w:val="00700C2A"/>
    <w:rsid w:val="007014DA"/>
    <w:rsid w:val="00702525"/>
    <w:rsid w:val="00703664"/>
    <w:rsid w:val="00703E9B"/>
    <w:rsid w:val="007043F6"/>
    <w:rsid w:val="00704536"/>
    <w:rsid w:val="007053D6"/>
    <w:rsid w:val="00707573"/>
    <w:rsid w:val="00707796"/>
    <w:rsid w:val="00710194"/>
    <w:rsid w:val="007104E3"/>
    <w:rsid w:val="007106A2"/>
    <w:rsid w:val="0071086E"/>
    <w:rsid w:val="00711A40"/>
    <w:rsid w:val="00712B25"/>
    <w:rsid w:val="00712C9F"/>
    <w:rsid w:val="00712D0B"/>
    <w:rsid w:val="00713047"/>
    <w:rsid w:val="00713F53"/>
    <w:rsid w:val="00714315"/>
    <w:rsid w:val="00715744"/>
    <w:rsid w:val="00715B2C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3E5"/>
    <w:rsid w:val="00721830"/>
    <w:rsid w:val="00721D12"/>
    <w:rsid w:val="00721EC2"/>
    <w:rsid w:val="00722E51"/>
    <w:rsid w:val="00723610"/>
    <w:rsid w:val="0072389E"/>
    <w:rsid w:val="00723A62"/>
    <w:rsid w:val="007242DB"/>
    <w:rsid w:val="00724BDC"/>
    <w:rsid w:val="00724C1D"/>
    <w:rsid w:val="00725079"/>
    <w:rsid w:val="0072557D"/>
    <w:rsid w:val="00725C5E"/>
    <w:rsid w:val="00726E2A"/>
    <w:rsid w:val="007309D4"/>
    <w:rsid w:val="00730BCD"/>
    <w:rsid w:val="00731606"/>
    <w:rsid w:val="007332A9"/>
    <w:rsid w:val="00733425"/>
    <w:rsid w:val="007335AA"/>
    <w:rsid w:val="00734268"/>
    <w:rsid w:val="0073529C"/>
    <w:rsid w:val="007355EE"/>
    <w:rsid w:val="00735C70"/>
    <w:rsid w:val="00735E05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D1E"/>
    <w:rsid w:val="00742F60"/>
    <w:rsid w:val="00743680"/>
    <w:rsid w:val="00743AFB"/>
    <w:rsid w:val="0074424F"/>
    <w:rsid w:val="00744718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761"/>
    <w:rsid w:val="007544EA"/>
    <w:rsid w:val="00754A53"/>
    <w:rsid w:val="00754A92"/>
    <w:rsid w:val="0075529C"/>
    <w:rsid w:val="00755B0B"/>
    <w:rsid w:val="00755B1D"/>
    <w:rsid w:val="007571F3"/>
    <w:rsid w:val="007602BE"/>
    <w:rsid w:val="00760E29"/>
    <w:rsid w:val="007627BA"/>
    <w:rsid w:val="00763220"/>
    <w:rsid w:val="00763EC0"/>
    <w:rsid w:val="00764029"/>
    <w:rsid w:val="0076475E"/>
    <w:rsid w:val="0076585B"/>
    <w:rsid w:val="00765B3D"/>
    <w:rsid w:val="00765CA5"/>
    <w:rsid w:val="00766665"/>
    <w:rsid w:val="00767927"/>
    <w:rsid w:val="007679F4"/>
    <w:rsid w:val="00770C3C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7470"/>
    <w:rsid w:val="00780E89"/>
    <w:rsid w:val="00781619"/>
    <w:rsid w:val="00781875"/>
    <w:rsid w:val="007819F4"/>
    <w:rsid w:val="00781FCA"/>
    <w:rsid w:val="00782F44"/>
    <w:rsid w:val="007835D2"/>
    <w:rsid w:val="00784C41"/>
    <w:rsid w:val="0078556F"/>
    <w:rsid w:val="007862BC"/>
    <w:rsid w:val="0078777A"/>
    <w:rsid w:val="00787D14"/>
    <w:rsid w:val="007911BB"/>
    <w:rsid w:val="00791F45"/>
    <w:rsid w:val="00792376"/>
    <w:rsid w:val="007925C3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A16F1"/>
    <w:rsid w:val="007A18C3"/>
    <w:rsid w:val="007A250D"/>
    <w:rsid w:val="007A2FF2"/>
    <w:rsid w:val="007A36A3"/>
    <w:rsid w:val="007A3A44"/>
    <w:rsid w:val="007A44BB"/>
    <w:rsid w:val="007A44EE"/>
    <w:rsid w:val="007A51E2"/>
    <w:rsid w:val="007A52BB"/>
    <w:rsid w:val="007A5BF3"/>
    <w:rsid w:val="007A645D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8B0"/>
    <w:rsid w:val="007B781F"/>
    <w:rsid w:val="007C03DF"/>
    <w:rsid w:val="007C0742"/>
    <w:rsid w:val="007C1030"/>
    <w:rsid w:val="007C1621"/>
    <w:rsid w:val="007C1BC4"/>
    <w:rsid w:val="007C23E1"/>
    <w:rsid w:val="007C2F3C"/>
    <w:rsid w:val="007C3095"/>
    <w:rsid w:val="007C32B1"/>
    <w:rsid w:val="007C3759"/>
    <w:rsid w:val="007C450B"/>
    <w:rsid w:val="007C4C20"/>
    <w:rsid w:val="007C53EF"/>
    <w:rsid w:val="007C6517"/>
    <w:rsid w:val="007C6E38"/>
    <w:rsid w:val="007C7B9A"/>
    <w:rsid w:val="007C7FC3"/>
    <w:rsid w:val="007D075F"/>
    <w:rsid w:val="007D17EC"/>
    <w:rsid w:val="007D23C1"/>
    <w:rsid w:val="007D24A0"/>
    <w:rsid w:val="007D2B1B"/>
    <w:rsid w:val="007D3B3D"/>
    <w:rsid w:val="007D488D"/>
    <w:rsid w:val="007D4F56"/>
    <w:rsid w:val="007D56B1"/>
    <w:rsid w:val="007D595A"/>
    <w:rsid w:val="007D5E21"/>
    <w:rsid w:val="007D6023"/>
    <w:rsid w:val="007E0384"/>
    <w:rsid w:val="007E09B8"/>
    <w:rsid w:val="007E12F0"/>
    <w:rsid w:val="007E1357"/>
    <w:rsid w:val="007E13AD"/>
    <w:rsid w:val="007E15AD"/>
    <w:rsid w:val="007E1985"/>
    <w:rsid w:val="007E1CEE"/>
    <w:rsid w:val="007E205C"/>
    <w:rsid w:val="007E20DB"/>
    <w:rsid w:val="007E2680"/>
    <w:rsid w:val="007E2FF5"/>
    <w:rsid w:val="007E34D1"/>
    <w:rsid w:val="007E34F5"/>
    <w:rsid w:val="007E3FEF"/>
    <w:rsid w:val="007E43F3"/>
    <w:rsid w:val="007E4936"/>
    <w:rsid w:val="007E4C2B"/>
    <w:rsid w:val="007E634C"/>
    <w:rsid w:val="007E6CCB"/>
    <w:rsid w:val="007E76C6"/>
    <w:rsid w:val="007F01B4"/>
    <w:rsid w:val="007F093E"/>
    <w:rsid w:val="007F14DB"/>
    <w:rsid w:val="007F1D0C"/>
    <w:rsid w:val="007F1E73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8E4"/>
    <w:rsid w:val="007F5A3A"/>
    <w:rsid w:val="007F5CFC"/>
    <w:rsid w:val="007F6195"/>
    <w:rsid w:val="007F6896"/>
    <w:rsid w:val="007F6B38"/>
    <w:rsid w:val="007F6D4F"/>
    <w:rsid w:val="007F74A3"/>
    <w:rsid w:val="007F7BEA"/>
    <w:rsid w:val="008008FA"/>
    <w:rsid w:val="008012B6"/>
    <w:rsid w:val="0080164A"/>
    <w:rsid w:val="00801CE5"/>
    <w:rsid w:val="00802E26"/>
    <w:rsid w:val="00803245"/>
    <w:rsid w:val="0080385C"/>
    <w:rsid w:val="008039A9"/>
    <w:rsid w:val="00803FC3"/>
    <w:rsid w:val="00804A65"/>
    <w:rsid w:val="00804DB9"/>
    <w:rsid w:val="00804F86"/>
    <w:rsid w:val="00805BD8"/>
    <w:rsid w:val="00805DB9"/>
    <w:rsid w:val="00807330"/>
    <w:rsid w:val="00812005"/>
    <w:rsid w:val="00812189"/>
    <w:rsid w:val="00812696"/>
    <w:rsid w:val="0081282F"/>
    <w:rsid w:val="00812C18"/>
    <w:rsid w:val="00812FF8"/>
    <w:rsid w:val="00814A98"/>
    <w:rsid w:val="008167B8"/>
    <w:rsid w:val="00817673"/>
    <w:rsid w:val="00817CF9"/>
    <w:rsid w:val="00820AF7"/>
    <w:rsid w:val="0082110E"/>
    <w:rsid w:val="008216B3"/>
    <w:rsid w:val="00825094"/>
    <w:rsid w:val="0082532E"/>
    <w:rsid w:val="00826338"/>
    <w:rsid w:val="008269B3"/>
    <w:rsid w:val="00827117"/>
    <w:rsid w:val="00827724"/>
    <w:rsid w:val="00827897"/>
    <w:rsid w:val="008278DC"/>
    <w:rsid w:val="00831616"/>
    <w:rsid w:val="00831802"/>
    <w:rsid w:val="00831A36"/>
    <w:rsid w:val="00831C9A"/>
    <w:rsid w:val="008325D9"/>
    <w:rsid w:val="00833018"/>
    <w:rsid w:val="00834B95"/>
    <w:rsid w:val="00834F81"/>
    <w:rsid w:val="0083521B"/>
    <w:rsid w:val="0083570C"/>
    <w:rsid w:val="008358DA"/>
    <w:rsid w:val="00836905"/>
    <w:rsid w:val="008411AE"/>
    <w:rsid w:val="0084152A"/>
    <w:rsid w:val="00841A1B"/>
    <w:rsid w:val="00842EF6"/>
    <w:rsid w:val="008433B8"/>
    <w:rsid w:val="008434E6"/>
    <w:rsid w:val="00843F0D"/>
    <w:rsid w:val="0084456B"/>
    <w:rsid w:val="008451D0"/>
    <w:rsid w:val="008453E1"/>
    <w:rsid w:val="00845EC4"/>
    <w:rsid w:val="00847E19"/>
    <w:rsid w:val="008500CF"/>
    <w:rsid w:val="00851645"/>
    <w:rsid w:val="008518C0"/>
    <w:rsid w:val="00851D9A"/>
    <w:rsid w:val="008534D0"/>
    <w:rsid w:val="00853FD1"/>
    <w:rsid w:val="008546B1"/>
    <w:rsid w:val="00854DB4"/>
    <w:rsid w:val="0085548B"/>
    <w:rsid w:val="00856442"/>
    <w:rsid w:val="0085673E"/>
    <w:rsid w:val="008603CB"/>
    <w:rsid w:val="00861E42"/>
    <w:rsid w:val="008651A9"/>
    <w:rsid w:val="00866CD2"/>
    <w:rsid w:val="0087041C"/>
    <w:rsid w:val="00870B73"/>
    <w:rsid w:val="00870D5B"/>
    <w:rsid w:val="00871327"/>
    <w:rsid w:val="00872EE7"/>
    <w:rsid w:val="008730EB"/>
    <w:rsid w:val="0087425E"/>
    <w:rsid w:val="00874737"/>
    <w:rsid w:val="0087521D"/>
    <w:rsid w:val="0087564A"/>
    <w:rsid w:val="008757C2"/>
    <w:rsid w:val="00875AC8"/>
    <w:rsid w:val="008761A4"/>
    <w:rsid w:val="008768CA"/>
    <w:rsid w:val="00876E59"/>
    <w:rsid w:val="008770F0"/>
    <w:rsid w:val="00877295"/>
    <w:rsid w:val="0088185C"/>
    <w:rsid w:val="00881A19"/>
    <w:rsid w:val="0088239D"/>
    <w:rsid w:val="00882D73"/>
    <w:rsid w:val="008844E6"/>
    <w:rsid w:val="00884C46"/>
    <w:rsid w:val="0088559E"/>
    <w:rsid w:val="00885CAA"/>
    <w:rsid w:val="008873AB"/>
    <w:rsid w:val="00887B5B"/>
    <w:rsid w:val="00890800"/>
    <w:rsid w:val="0089155C"/>
    <w:rsid w:val="008916D6"/>
    <w:rsid w:val="008917D2"/>
    <w:rsid w:val="00891C1A"/>
    <w:rsid w:val="0089254A"/>
    <w:rsid w:val="0089271D"/>
    <w:rsid w:val="00892B69"/>
    <w:rsid w:val="00892EE3"/>
    <w:rsid w:val="00893B1D"/>
    <w:rsid w:val="00894EAE"/>
    <w:rsid w:val="008956CC"/>
    <w:rsid w:val="0089580C"/>
    <w:rsid w:val="00895F47"/>
    <w:rsid w:val="00896D81"/>
    <w:rsid w:val="00897710"/>
    <w:rsid w:val="008A00D3"/>
    <w:rsid w:val="008A01F2"/>
    <w:rsid w:val="008A0417"/>
    <w:rsid w:val="008A155A"/>
    <w:rsid w:val="008A1933"/>
    <w:rsid w:val="008A2226"/>
    <w:rsid w:val="008A4C75"/>
    <w:rsid w:val="008A6451"/>
    <w:rsid w:val="008A69B7"/>
    <w:rsid w:val="008A7A19"/>
    <w:rsid w:val="008A7A63"/>
    <w:rsid w:val="008B0AFB"/>
    <w:rsid w:val="008B4A81"/>
    <w:rsid w:val="008B56BC"/>
    <w:rsid w:val="008B6149"/>
    <w:rsid w:val="008B63B6"/>
    <w:rsid w:val="008B6860"/>
    <w:rsid w:val="008B6985"/>
    <w:rsid w:val="008C03C5"/>
    <w:rsid w:val="008C049A"/>
    <w:rsid w:val="008C0ED3"/>
    <w:rsid w:val="008C30F7"/>
    <w:rsid w:val="008C35FA"/>
    <w:rsid w:val="008C42CF"/>
    <w:rsid w:val="008C4A66"/>
    <w:rsid w:val="008C4B11"/>
    <w:rsid w:val="008C68DC"/>
    <w:rsid w:val="008C7358"/>
    <w:rsid w:val="008C78A3"/>
    <w:rsid w:val="008D0075"/>
    <w:rsid w:val="008D0EAC"/>
    <w:rsid w:val="008D13A8"/>
    <w:rsid w:val="008D19EF"/>
    <w:rsid w:val="008D240C"/>
    <w:rsid w:val="008D2F7B"/>
    <w:rsid w:val="008D36CA"/>
    <w:rsid w:val="008D37DC"/>
    <w:rsid w:val="008D40F3"/>
    <w:rsid w:val="008D5155"/>
    <w:rsid w:val="008D519F"/>
    <w:rsid w:val="008D59FA"/>
    <w:rsid w:val="008D63BE"/>
    <w:rsid w:val="008D6421"/>
    <w:rsid w:val="008D65C3"/>
    <w:rsid w:val="008D6621"/>
    <w:rsid w:val="008D69BD"/>
    <w:rsid w:val="008D712B"/>
    <w:rsid w:val="008D71F4"/>
    <w:rsid w:val="008D730A"/>
    <w:rsid w:val="008D7F3C"/>
    <w:rsid w:val="008E0950"/>
    <w:rsid w:val="008E179E"/>
    <w:rsid w:val="008E1BB9"/>
    <w:rsid w:val="008E1C8B"/>
    <w:rsid w:val="008E1D7F"/>
    <w:rsid w:val="008E1F85"/>
    <w:rsid w:val="008E28A9"/>
    <w:rsid w:val="008E3344"/>
    <w:rsid w:val="008E46E5"/>
    <w:rsid w:val="008E58A3"/>
    <w:rsid w:val="008E5E50"/>
    <w:rsid w:val="008E61BE"/>
    <w:rsid w:val="008F053C"/>
    <w:rsid w:val="008F1024"/>
    <w:rsid w:val="008F1344"/>
    <w:rsid w:val="008F1E8C"/>
    <w:rsid w:val="008F20F1"/>
    <w:rsid w:val="008F2998"/>
    <w:rsid w:val="008F2ABF"/>
    <w:rsid w:val="008F34CB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D1"/>
    <w:rsid w:val="0090363A"/>
    <w:rsid w:val="009039EE"/>
    <w:rsid w:val="00903D42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825"/>
    <w:rsid w:val="0091248D"/>
    <w:rsid w:val="00914167"/>
    <w:rsid w:val="009146E7"/>
    <w:rsid w:val="00914BE5"/>
    <w:rsid w:val="00915526"/>
    <w:rsid w:val="00915818"/>
    <w:rsid w:val="00916531"/>
    <w:rsid w:val="0091668D"/>
    <w:rsid w:val="00916D5D"/>
    <w:rsid w:val="00917C99"/>
    <w:rsid w:val="009201C5"/>
    <w:rsid w:val="009206C1"/>
    <w:rsid w:val="009207E2"/>
    <w:rsid w:val="00921593"/>
    <w:rsid w:val="00921838"/>
    <w:rsid w:val="0092194E"/>
    <w:rsid w:val="00922F90"/>
    <w:rsid w:val="009232AD"/>
    <w:rsid w:val="00925203"/>
    <w:rsid w:val="00925508"/>
    <w:rsid w:val="00925660"/>
    <w:rsid w:val="00925CC5"/>
    <w:rsid w:val="0092608B"/>
    <w:rsid w:val="009261DE"/>
    <w:rsid w:val="009261EF"/>
    <w:rsid w:val="00927356"/>
    <w:rsid w:val="0092777F"/>
    <w:rsid w:val="00927BD4"/>
    <w:rsid w:val="00927DA5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7B02"/>
    <w:rsid w:val="00937BE7"/>
    <w:rsid w:val="00937CDC"/>
    <w:rsid w:val="009404E8"/>
    <w:rsid w:val="00940618"/>
    <w:rsid w:val="00944001"/>
    <w:rsid w:val="009443F6"/>
    <w:rsid w:val="00945563"/>
    <w:rsid w:val="00946267"/>
    <w:rsid w:val="009462D4"/>
    <w:rsid w:val="00947340"/>
    <w:rsid w:val="009477DD"/>
    <w:rsid w:val="00947E82"/>
    <w:rsid w:val="0095061A"/>
    <w:rsid w:val="00950E9A"/>
    <w:rsid w:val="00951A20"/>
    <w:rsid w:val="00951FA4"/>
    <w:rsid w:val="00952C5F"/>
    <w:rsid w:val="00952CC1"/>
    <w:rsid w:val="00952D08"/>
    <w:rsid w:val="00952EF3"/>
    <w:rsid w:val="00954B32"/>
    <w:rsid w:val="00955FAA"/>
    <w:rsid w:val="00956069"/>
    <w:rsid w:val="009562C9"/>
    <w:rsid w:val="00956EA2"/>
    <w:rsid w:val="009570FA"/>
    <w:rsid w:val="00957680"/>
    <w:rsid w:val="009601A2"/>
    <w:rsid w:val="00960630"/>
    <w:rsid w:val="0096066D"/>
    <w:rsid w:val="0096067D"/>
    <w:rsid w:val="009606B3"/>
    <w:rsid w:val="009638B0"/>
    <w:rsid w:val="00963B7D"/>
    <w:rsid w:val="00963D30"/>
    <w:rsid w:val="0096447C"/>
    <w:rsid w:val="00964587"/>
    <w:rsid w:val="00964864"/>
    <w:rsid w:val="00964C62"/>
    <w:rsid w:val="00965A41"/>
    <w:rsid w:val="009660D5"/>
    <w:rsid w:val="009671A3"/>
    <w:rsid w:val="009704EF"/>
    <w:rsid w:val="00970700"/>
    <w:rsid w:val="00970A8F"/>
    <w:rsid w:val="009719A8"/>
    <w:rsid w:val="00971DF5"/>
    <w:rsid w:val="009720FF"/>
    <w:rsid w:val="00972D5B"/>
    <w:rsid w:val="00973564"/>
    <w:rsid w:val="00973578"/>
    <w:rsid w:val="0097379E"/>
    <w:rsid w:val="009737B5"/>
    <w:rsid w:val="00973AB4"/>
    <w:rsid w:val="00974956"/>
    <w:rsid w:val="00974FB0"/>
    <w:rsid w:val="009755CB"/>
    <w:rsid w:val="00975656"/>
    <w:rsid w:val="00975CB0"/>
    <w:rsid w:val="00975EAF"/>
    <w:rsid w:val="00975F08"/>
    <w:rsid w:val="00975FB2"/>
    <w:rsid w:val="00975FD7"/>
    <w:rsid w:val="00975FF2"/>
    <w:rsid w:val="009760D4"/>
    <w:rsid w:val="00976A44"/>
    <w:rsid w:val="00977404"/>
    <w:rsid w:val="009812CB"/>
    <w:rsid w:val="00982897"/>
    <w:rsid w:val="00983067"/>
    <w:rsid w:val="0098317A"/>
    <w:rsid w:val="0098342E"/>
    <w:rsid w:val="00983BD0"/>
    <w:rsid w:val="00984925"/>
    <w:rsid w:val="009850A1"/>
    <w:rsid w:val="009854F0"/>
    <w:rsid w:val="00986A3F"/>
    <w:rsid w:val="00986E8F"/>
    <w:rsid w:val="009873D2"/>
    <w:rsid w:val="00987FC2"/>
    <w:rsid w:val="0099340B"/>
    <w:rsid w:val="00993AE3"/>
    <w:rsid w:val="00994658"/>
    <w:rsid w:val="00994FE7"/>
    <w:rsid w:val="0099511B"/>
    <w:rsid w:val="0099638A"/>
    <w:rsid w:val="0099723F"/>
    <w:rsid w:val="009974C3"/>
    <w:rsid w:val="00997A36"/>
    <w:rsid w:val="00997EB8"/>
    <w:rsid w:val="009A09EB"/>
    <w:rsid w:val="009A1041"/>
    <w:rsid w:val="009A1232"/>
    <w:rsid w:val="009A123E"/>
    <w:rsid w:val="009A2A3D"/>
    <w:rsid w:val="009A4009"/>
    <w:rsid w:val="009A51C4"/>
    <w:rsid w:val="009A5201"/>
    <w:rsid w:val="009A5A07"/>
    <w:rsid w:val="009A5D43"/>
    <w:rsid w:val="009A5DA1"/>
    <w:rsid w:val="009A6318"/>
    <w:rsid w:val="009A662B"/>
    <w:rsid w:val="009A66AB"/>
    <w:rsid w:val="009A6A5E"/>
    <w:rsid w:val="009A701C"/>
    <w:rsid w:val="009A72E3"/>
    <w:rsid w:val="009A72EC"/>
    <w:rsid w:val="009A79FC"/>
    <w:rsid w:val="009B0FBF"/>
    <w:rsid w:val="009B1A3A"/>
    <w:rsid w:val="009B1D14"/>
    <w:rsid w:val="009B1E12"/>
    <w:rsid w:val="009B2446"/>
    <w:rsid w:val="009B25DC"/>
    <w:rsid w:val="009B2E04"/>
    <w:rsid w:val="009B2EA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B2C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323"/>
    <w:rsid w:val="009C40FD"/>
    <w:rsid w:val="009C448D"/>
    <w:rsid w:val="009C5200"/>
    <w:rsid w:val="009C54BC"/>
    <w:rsid w:val="009C5897"/>
    <w:rsid w:val="009C58BB"/>
    <w:rsid w:val="009C5A54"/>
    <w:rsid w:val="009C5ABF"/>
    <w:rsid w:val="009C6561"/>
    <w:rsid w:val="009C68F2"/>
    <w:rsid w:val="009C691D"/>
    <w:rsid w:val="009C6E1A"/>
    <w:rsid w:val="009D0A47"/>
    <w:rsid w:val="009D2574"/>
    <w:rsid w:val="009D2757"/>
    <w:rsid w:val="009D2A44"/>
    <w:rsid w:val="009D2B6B"/>
    <w:rsid w:val="009D4B58"/>
    <w:rsid w:val="009D5A02"/>
    <w:rsid w:val="009D5A2B"/>
    <w:rsid w:val="009D5D1F"/>
    <w:rsid w:val="009D6047"/>
    <w:rsid w:val="009D6115"/>
    <w:rsid w:val="009D61C9"/>
    <w:rsid w:val="009D66B1"/>
    <w:rsid w:val="009D774C"/>
    <w:rsid w:val="009D77F6"/>
    <w:rsid w:val="009D795A"/>
    <w:rsid w:val="009E055D"/>
    <w:rsid w:val="009E100E"/>
    <w:rsid w:val="009E2F51"/>
    <w:rsid w:val="009E3A06"/>
    <w:rsid w:val="009E3BE7"/>
    <w:rsid w:val="009E4183"/>
    <w:rsid w:val="009E4487"/>
    <w:rsid w:val="009E535A"/>
    <w:rsid w:val="009E7FA4"/>
    <w:rsid w:val="009F1B98"/>
    <w:rsid w:val="009F1EA2"/>
    <w:rsid w:val="009F1F45"/>
    <w:rsid w:val="009F2E2D"/>
    <w:rsid w:val="009F2EF5"/>
    <w:rsid w:val="009F3181"/>
    <w:rsid w:val="009F3D28"/>
    <w:rsid w:val="009F470B"/>
    <w:rsid w:val="009F475A"/>
    <w:rsid w:val="009F4CBA"/>
    <w:rsid w:val="009F5D34"/>
    <w:rsid w:val="009F69B3"/>
    <w:rsid w:val="009F6A10"/>
    <w:rsid w:val="009F74E2"/>
    <w:rsid w:val="00A0082A"/>
    <w:rsid w:val="00A01C61"/>
    <w:rsid w:val="00A03856"/>
    <w:rsid w:val="00A03F48"/>
    <w:rsid w:val="00A0419D"/>
    <w:rsid w:val="00A0482D"/>
    <w:rsid w:val="00A04BDF"/>
    <w:rsid w:val="00A04CED"/>
    <w:rsid w:val="00A05491"/>
    <w:rsid w:val="00A06045"/>
    <w:rsid w:val="00A06E30"/>
    <w:rsid w:val="00A1065F"/>
    <w:rsid w:val="00A110D4"/>
    <w:rsid w:val="00A12DC0"/>
    <w:rsid w:val="00A135BC"/>
    <w:rsid w:val="00A1373B"/>
    <w:rsid w:val="00A145A8"/>
    <w:rsid w:val="00A1465B"/>
    <w:rsid w:val="00A1680F"/>
    <w:rsid w:val="00A16CF8"/>
    <w:rsid w:val="00A206A2"/>
    <w:rsid w:val="00A208A7"/>
    <w:rsid w:val="00A209CA"/>
    <w:rsid w:val="00A21396"/>
    <w:rsid w:val="00A218A7"/>
    <w:rsid w:val="00A22207"/>
    <w:rsid w:val="00A22A7A"/>
    <w:rsid w:val="00A231B9"/>
    <w:rsid w:val="00A23970"/>
    <w:rsid w:val="00A25139"/>
    <w:rsid w:val="00A25323"/>
    <w:rsid w:val="00A25C14"/>
    <w:rsid w:val="00A2649E"/>
    <w:rsid w:val="00A26523"/>
    <w:rsid w:val="00A26CAD"/>
    <w:rsid w:val="00A26DAA"/>
    <w:rsid w:val="00A27E3C"/>
    <w:rsid w:val="00A30A07"/>
    <w:rsid w:val="00A30DD5"/>
    <w:rsid w:val="00A31453"/>
    <w:rsid w:val="00A32BC2"/>
    <w:rsid w:val="00A32C36"/>
    <w:rsid w:val="00A32E33"/>
    <w:rsid w:val="00A332B1"/>
    <w:rsid w:val="00A356B2"/>
    <w:rsid w:val="00A35AD3"/>
    <w:rsid w:val="00A36300"/>
    <w:rsid w:val="00A36CC5"/>
    <w:rsid w:val="00A36EB7"/>
    <w:rsid w:val="00A3710A"/>
    <w:rsid w:val="00A377F1"/>
    <w:rsid w:val="00A37B7B"/>
    <w:rsid w:val="00A37E20"/>
    <w:rsid w:val="00A402D8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61F7"/>
    <w:rsid w:val="00A467A9"/>
    <w:rsid w:val="00A46939"/>
    <w:rsid w:val="00A47606"/>
    <w:rsid w:val="00A478EC"/>
    <w:rsid w:val="00A5008D"/>
    <w:rsid w:val="00A505FA"/>
    <w:rsid w:val="00A51183"/>
    <w:rsid w:val="00A52850"/>
    <w:rsid w:val="00A531FF"/>
    <w:rsid w:val="00A536AD"/>
    <w:rsid w:val="00A5427D"/>
    <w:rsid w:val="00A547B5"/>
    <w:rsid w:val="00A54D70"/>
    <w:rsid w:val="00A55752"/>
    <w:rsid w:val="00A55784"/>
    <w:rsid w:val="00A55806"/>
    <w:rsid w:val="00A55F41"/>
    <w:rsid w:val="00A560C9"/>
    <w:rsid w:val="00A563D1"/>
    <w:rsid w:val="00A57858"/>
    <w:rsid w:val="00A57EBF"/>
    <w:rsid w:val="00A60BB8"/>
    <w:rsid w:val="00A611B4"/>
    <w:rsid w:val="00A619B1"/>
    <w:rsid w:val="00A61FCB"/>
    <w:rsid w:val="00A620D9"/>
    <w:rsid w:val="00A62190"/>
    <w:rsid w:val="00A6248A"/>
    <w:rsid w:val="00A63C82"/>
    <w:rsid w:val="00A642C3"/>
    <w:rsid w:val="00A64371"/>
    <w:rsid w:val="00A64C4B"/>
    <w:rsid w:val="00A6502C"/>
    <w:rsid w:val="00A653AE"/>
    <w:rsid w:val="00A65C19"/>
    <w:rsid w:val="00A672E2"/>
    <w:rsid w:val="00A67869"/>
    <w:rsid w:val="00A67CD1"/>
    <w:rsid w:val="00A7022D"/>
    <w:rsid w:val="00A702A6"/>
    <w:rsid w:val="00A70792"/>
    <w:rsid w:val="00A70F80"/>
    <w:rsid w:val="00A719DC"/>
    <w:rsid w:val="00A71C44"/>
    <w:rsid w:val="00A71E93"/>
    <w:rsid w:val="00A72CE1"/>
    <w:rsid w:val="00A734B8"/>
    <w:rsid w:val="00A7394F"/>
    <w:rsid w:val="00A73E51"/>
    <w:rsid w:val="00A75907"/>
    <w:rsid w:val="00A75B15"/>
    <w:rsid w:val="00A76052"/>
    <w:rsid w:val="00A7606B"/>
    <w:rsid w:val="00A76EE6"/>
    <w:rsid w:val="00A77282"/>
    <w:rsid w:val="00A777D1"/>
    <w:rsid w:val="00A779BD"/>
    <w:rsid w:val="00A77E54"/>
    <w:rsid w:val="00A80014"/>
    <w:rsid w:val="00A80057"/>
    <w:rsid w:val="00A80574"/>
    <w:rsid w:val="00A80E47"/>
    <w:rsid w:val="00A83CE8"/>
    <w:rsid w:val="00A842A3"/>
    <w:rsid w:val="00A84F22"/>
    <w:rsid w:val="00A85846"/>
    <w:rsid w:val="00A85AB6"/>
    <w:rsid w:val="00A86851"/>
    <w:rsid w:val="00A87102"/>
    <w:rsid w:val="00A87506"/>
    <w:rsid w:val="00A8773D"/>
    <w:rsid w:val="00A87A26"/>
    <w:rsid w:val="00A9020D"/>
    <w:rsid w:val="00A90664"/>
    <w:rsid w:val="00A90B8B"/>
    <w:rsid w:val="00A91141"/>
    <w:rsid w:val="00A92813"/>
    <w:rsid w:val="00A933CC"/>
    <w:rsid w:val="00A93858"/>
    <w:rsid w:val="00A93F7B"/>
    <w:rsid w:val="00A94564"/>
    <w:rsid w:val="00A94B68"/>
    <w:rsid w:val="00A9524B"/>
    <w:rsid w:val="00A96312"/>
    <w:rsid w:val="00A96550"/>
    <w:rsid w:val="00A96B67"/>
    <w:rsid w:val="00AA0892"/>
    <w:rsid w:val="00AA18E3"/>
    <w:rsid w:val="00AA1B99"/>
    <w:rsid w:val="00AA2015"/>
    <w:rsid w:val="00AA2C58"/>
    <w:rsid w:val="00AA34FF"/>
    <w:rsid w:val="00AA5EAE"/>
    <w:rsid w:val="00AA68E8"/>
    <w:rsid w:val="00AA75A9"/>
    <w:rsid w:val="00AA76D9"/>
    <w:rsid w:val="00AA78F6"/>
    <w:rsid w:val="00AB000F"/>
    <w:rsid w:val="00AB14F7"/>
    <w:rsid w:val="00AB1A56"/>
    <w:rsid w:val="00AB2C37"/>
    <w:rsid w:val="00AB30D6"/>
    <w:rsid w:val="00AB365B"/>
    <w:rsid w:val="00AB475E"/>
    <w:rsid w:val="00AB66DD"/>
    <w:rsid w:val="00AB782F"/>
    <w:rsid w:val="00AC0205"/>
    <w:rsid w:val="00AC0A67"/>
    <w:rsid w:val="00AC0DBA"/>
    <w:rsid w:val="00AC1293"/>
    <w:rsid w:val="00AC1764"/>
    <w:rsid w:val="00AC2218"/>
    <w:rsid w:val="00AC32EE"/>
    <w:rsid w:val="00AC3444"/>
    <w:rsid w:val="00AC3BDD"/>
    <w:rsid w:val="00AC4B95"/>
    <w:rsid w:val="00AC51B9"/>
    <w:rsid w:val="00AC58BE"/>
    <w:rsid w:val="00AC5AA9"/>
    <w:rsid w:val="00AC6690"/>
    <w:rsid w:val="00AC676C"/>
    <w:rsid w:val="00AC6A67"/>
    <w:rsid w:val="00AC7AA0"/>
    <w:rsid w:val="00AC7C6F"/>
    <w:rsid w:val="00AD1368"/>
    <w:rsid w:val="00AD1A52"/>
    <w:rsid w:val="00AD204C"/>
    <w:rsid w:val="00AD2B64"/>
    <w:rsid w:val="00AD32AC"/>
    <w:rsid w:val="00AD3C18"/>
    <w:rsid w:val="00AD3DED"/>
    <w:rsid w:val="00AD45BE"/>
    <w:rsid w:val="00AD463E"/>
    <w:rsid w:val="00AD4D05"/>
    <w:rsid w:val="00AD51BE"/>
    <w:rsid w:val="00AD5566"/>
    <w:rsid w:val="00AD5E95"/>
    <w:rsid w:val="00AD61F9"/>
    <w:rsid w:val="00AD65BB"/>
    <w:rsid w:val="00AD6FFC"/>
    <w:rsid w:val="00AD7689"/>
    <w:rsid w:val="00AD7D17"/>
    <w:rsid w:val="00AE040C"/>
    <w:rsid w:val="00AE1BAB"/>
    <w:rsid w:val="00AE1EB5"/>
    <w:rsid w:val="00AE2487"/>
    <w:rsid w:val="00AE25C9"/>
    <w:rsid w:val="00AE2689"/>
    <w:rsid w:val="00AE29FD"/>
    <w:rsid w:val="00AE2B21"/>
    <w:rsid w:val="00AE50BA"/>
    <w:rsid w:val="00AE5E13"/>
    <w:rsid w:val="00AE62C2"/>
    <w:rsid w:val="00AE643B"/>
    <w:rsid w:val="00AE6772"/>
    <w:rsid w:val="00AE705F"/>
    <w:rsid w:val="00AE75D0"/>
    <w:rsid w:val="00AF1226"/>
    <w:rsid w:val="00AF188B"/>
    <w:rsid w:val="00AF18D1"/>
    <w:rsid w:val="00AF28FE"/>
    <w:rsid w:val="00AF3346"/>
    <w:rsid w:val="00AF38B0"/>
    <w:rsid w:val="00AF3DE0"/>
    <w:rsid w:val="00AF4220"/>
    <w:rsid w:val="00AF428B"/>
    <w:rsid w:val="00AF532F"/>
    <w:rsid w:val="00AF5C3D"/>
    <w:rsid w:val="00AF6D4D"/>
    <w:rsid w:val="00AF71CB"/>
    <w:rsid w:val="00AF7D97"/>
    <w:rsid w:val="00B0082A"/>
    <w:rsid w:val="00B014D3"/>
    <w:rsid w:val="00B01688"/>
    <w:rsid w:val="00B01B00"/>
    <w:rsid w:val="00B026EB"/>
    <w:rsid w:val="00B02EE4"/>
    <w:rsid w:val="00B03479"/>
    <w:rsid w:val="00B03823"/>
    <w:rsid w:val="00B03DC5"/>
    <w:rsid w:val="00B04CE2"/>
    <w:rsid w:val="00B05325"/>
    <w:rsid w:val="00B05865"/>
    <w:rsid w:val="00B06B8B"/>
    <w:rsid w:val="00B07363"/>
    <w:rsid w:val="00B1033E"/>
    <w:rsid w:val="00B110FB"/>
    <w:rsid w:val="00B1144E"/>
    <w:rsid w:val="00B114D4"/>
    <w:rsid w:val="00B11D51"/>
    <w:rsid w:val="00B12A69"/>
    <w:rsid w:val="00B138BF"/>
    <w:rsid w:val="00B14152"/>
    <w:rsid w:val="00B14CFC"/>
    <w:rsid w:val="00B15BB3"/>
    <w:rsid w:val="00B15D77"/>
    <w:rsid w:val="00B1600E"/>
    <w:rsid w:val="00B16914"/>
    <w:rsid w:val="00B16AE5"/>
    <w:rsid w:val="00B175A6"/>
    <w:rsid w:val="00B205AA"/>
    <w:rsid w:val="00B21118"/>
    <w:rsid w:val="00B220B5"/>
    <w:rsid w:val="00B230E6"/>
    <w:rsid w:val="00B234ED"/>
    <w:rsid w:val="00B236E4"/>
    <w:rsid w:val="00B239D1"/>
    <w:rsid w:val="00B23D43"/>
    <w:rsid w:val="00B24F94"/>
    <w:rsid w:val="00B2719B"/>
    <w:rsid w:val="00B3020D"/>
    <w:rsid w:val="00B32BF2"/>
    <w:rsid w:val="00B33EBA"/>
    <w:rsid w:val="00B344F9"/>
    <w:rsid w:val="00B34FD4"/>
    <w:rsid w:val="00B357DE"/>
    <w:rsid w:val="00B36FFD"/>
    <w:rsid w:val="00B37312"/>
    <w:rsid w:val="00B375D8"/>
    <w:rsid w:val="00B3760F"/>
    <w:rsid w:val="00B41F6F"/>
    <w:rsid w:val="00B422A5"/>
    <w:rsid w:val="00B440E9"/>
    <w:rsid w:val="00B442E0"/>
    <w:rsid w:val="00B45B12"/>
    <w:rsid w:val="00B46749"/>
    <w:rsid w:val="00B468DD"/>
    <w:rsid w:val="00B46959"/>
    <w:rsid w:val="00B46B01"/>
    <w:rsid w:val="00B47417"/>
    <w:rsid w:val="00B50AC4"/>
    <w:rsid w:val="00B510A8"/>
    <w:rsid w:val="00B510B3"/>
    <w:rsid w:val="00B51A77"/>
    <w:rsid w:val="00B5260B"/>
    <w:rsid w:val="00B5285A"/>
    <w:rsid w:val="00B5449E"/>
    <w:rsid w:val="00B5469D"/>
    <w:rsid w:val="00B548F2"/>
    <w:rsid w:val="00B556EB"/>
    <w:rsid w:val="00B568CF"/>
    <w:rsid w:val="00B57133"/>
    <w:rsid w:val="00B57646"/>
    <w:rsid w:val="00B60193"/>
    <w:rsid w:val="00B616BE"/>
    <w:rsid w:val="00B625F1"/>
    <w:rsid w:val="00B646FF"/>
    <w:rsid w:val="00B64F86"/>
    <w:rsid w:val="00B652CC"/>
    <w:rsid w:val="00B65469"/>
    <w:rsid w:val="00B65718"/>
    <w:rsid w:val="00B65AE2"/>
    <w:rsid w:val="00B668E2"/>
    <w:rsid w:val="00B67244"/>
    <w:rsid w:val="00B700A6"/>
    <w:rsid w:val="00B702A3"/>
    <w:rsid w:val="00B70BE6"/>
    <w:rsid w:val="00B71DBA"/>
    <w:rsid w:val="00B73050"/>
    <w:rsid w:val="00B733FD"/>
    <w:rsid w:val="00B735EB"/>
    <w:rsid w:val="00B736C2"/>
    <w:rsid w:val="00B74989"/>
    <w:rsid w:val="00B74A8B"/>
    <w:rsid w:val="00B75883"/>
    <w:rsid w:val="00B7682A"/>
    <w:rsid w:val="00B76AEC"/>
    <w:rsid w:val="00B77A5F"/>
    <w:rsid w:val="00B77BC6"/>
    <w:rsid w:val="00B77F94"/>
    <w:rsid w:val="00B802D1"/>
    <w:rsid w:val="00B804D5"/>
    <w:rsid w:val="00B80946"/>
    <w:rsid w:val="00B80C7D"/>
    <w:rsid w:val="00B80D35"/>
    <w:rsid w:val="00B82658"/>
    <w:rsid w:val="00B829B6"/>
    <w:rsid w:val="00B83A59"/>
    <w:rsid w:val="00B83DBA"/>
    <w:rsid w:val="00B843B9"/>
    <w:rsid w:val="00B86167"/>
    <w:rsid w:val="00B863CA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E2D"/>
    <w:rsid w:val="00B93F7F"/>
    <w:rsid w:val="00B9458A"/>
    <w:rsid w:val="00B965BD"/>
    <w:rsid w:val="00B973DD"/>
    <w:rsid w:val="00B97F09"/>
    <w:rsid w:val="00BA044E"/>
    <w:rsid w:val="00BA04F8"/>
    <w:rsid w:val="00BA0A58"/>
    <w:rsid w:val="00BA1595"/>
    <w:rsid w:val="00BA1757"/>
    <w:rsid w:val="00BA1B5D"/>
    <w:rsid w:val="00BA2272"/>
    <w:rsid w:val="00BA23D5"/>
    <w:rsid w:val="00BA3114"/>
    <w:rsid w:val="00BA3EB4"/>
    <w:rsid w:val="00BA3ED3"/>
    <w:rsid w:val="00BA465C"/>
    <w:rsid w:val="00BA49B8"/>
    <w:rsid w:val="00BA5B64"/>
    <w:rsid w:val="00BA5F2C"/>
    <w:rsid w:val="00BA60D0"/>
    <w:rsid w:val="00BB0C83"/>
    <w:rsid w:val="00BB1074"/>
    <w:rsid w:val="00BB10AB"/>
    <w:rsid w:val="00BB186F"/>
    <w:rsid w:val="00BB1DB6"/>
    <w:rsid w:val="00BB1F44"/>
    <w:rsid w:val="00BB2183"/>
    <w:rsid w:val="00BB277F"/>
    <w:rsid w:val="00BB3039"/>
    <w:rsid w:val="00BB3BBC"/>
    <w:rsid w:val="00BB4F50"/>
    <w:rsid w:val="00BB5CFE"/>
    <w:rsid w:val="00BB73D7"/>
    <w:rsid w:val="00BB7844"/>
    <w:rsid w:val="00BB7D4E"/>
    <w:rsid w:val="00BB7DFF"/>
    <w:rsid w:val="00BB7FBD"/>
    <w:rsid w:val="00BC0954"/>
    <w:rsid w:val="00BC14F8"/>
    <w:rsid w:val="00BC354D"/>
    <w:rsid w:val="00BC4A98"/>
    <w:rsid w:val="00BC5FD4"/>
    <w:rsid w:val="00BC6024"/>
    <w:rsid w:val="00BC7479"/>
    <w:rsid w:val="00BC7898"/>
    <w:rsid w:val="00BC7F49"/>
    <w:rsid w:val="00BD0BC3"/>
    <w:rsid w:val="00BD1810"/>
    <w:rsid w:val="00BD20AF"/>
    <w:rsid w:val="00BD211E"/>
    <w:rsid w:val="00BD2163"/>
    <w:rsid w:val="00BD2856"/>
    <w:rsid w:val="00BD2B10"/>
    <w:rsid w:val="00BD2D93"/>
    <w:rsid w:val="00BD360C"/>
    <w:rsid w:val="00BD36C6"/>
    <w:rsid w:val="00BD3A3D"/>
    <w:rsid w:val="00BD3B6C"/>
    <w:rsid w:val="00BD4695"/>
    <w:rsid w:val="00BD484C"/>
    <w:rsid w:val="00BE1040"/>
    <w:rsid w:val="00BE19BE"/>
    <w:rsid w:val="00BE1DE0"/>
    <w:rsid w:val="00BE23E1"/>
    <w:rsid w:val="00BE45FD"/>
    <w:rsid w:val="00BE4645"/>
    <w:rsid w:val="00BE49A2"/>
    <w:rsid w:val="00BE4A82"/>
    <w:rsid w:val="00BE5B4B"/>
    <w:rsid w:val="00BE5C68"/>
    <w:rsid w:val="00BE621A"/>
    <w:rsid w:val="00BE6574"/>
    <w:rsid w:val="00BE6AC5"/>
    <w:rsid w:val="00BF0D5D"/>
    <w:rsid w:val="00BF16B8"/>
    <w:rsid w:val="00BF28E9"/>
    <w:rsid w:val="00BF29CA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279C"/>
    <w:rsid w:val="00C02A22"/>
    <w:rsid w:val="00C02E0A"/>
    <w:rsid w:val="00C04A80"/>
    <w:rsid w:val="00C04CEA"/>
    <w:rsid w:val="00C053CF"/>
    <w:rsid w:val="00C057F7"/>
    <w:rsid w:val="00C05A37"/>
    <w:rsid w:val="00C06951"/>
    <w:rsid w:val="00C0746A"/>
    <w:rsid w:val="00C07A76"/>
    <w:rsid w:val="00C07D87"/>
    <w:rsid w:val="00C07E5F"/>
    <w:rsid w:val="00C10D1D"/>
    <w:rsid w:val="00C12088"/>
    <w:rsid w:val="00C125E0"/>
    <w:rsid w:val="00C13687"/>
    <w:rsid w:val="00C139F1"/>
    <w:rsid w:val="00C13C9F"/>
    <w:rsid w:val="00C13D4C"/>
    <w:rsid w:val="00C1487A"/>
    <w:rsid w:val="00C14948"/>
    <w:rsid w:val="00C15D26"/>
    <w:rsid w:val="00C16247"/>
    <w:rsid w:val="00C166E9"/>
    <w:rsid w:val="00C205A5"/>
    <w:rsid w:val="00C20E40"/>
    <w:rsid w:val="00C21826"/>
    <w:rsid w:val="00C218D6"/>
    <w:rsid w:val="00C227F7"/>
    <w:rsid w:val="00C22E78"/>
    <w:rsid w:val="00C2357D"/>
    <w:rsid w:val="00C23B5E"/>
    <w:rsid w:val="00C2459B"/>
    <w:rsid w:val="00C25989"/>
    <w:rsid w:val="00C25BAA"/>
    <w:rsid w:val="00C26665"/>
    <w:rsid w:val="00C30661"/>
    <w:rsid w:val="00C30C91"/>
    <w:rsid w:val="00C314C7"/>
    <w:rsid w:val="00C3153D"/>
    <w:rsid w:val="00C315B0"/>
    <w:rsid w:val="00C31C8B"/>
    <w:rsid w:val="00C3266B"/>
    <w:rsid w:val="00C32B96"/>
    <w:rsid w:val="00C3349D"/>
    <w:rsid w:val="00C33BDB"/>
    <w:rsid w:val="00C33D84"/>
    <w:rsid w:val="00C33E7A"/>
    <w:rsid w:val="00C34078"/>
    <w:rsid w:val="00C34AD5"/>
    <w:rsid w:val="00C34BAF"/>
    <w:rsid w:val="00C35620"/>
    <w:rsid w:val="00C365A6"/>
    <w:rsid w:val="00C37174"/>
    <w:rsid w:val="00C409C9"/>
    <w:rsid w:val="00C41774"/>
    <w:rsid w:val="00C426AE"/>
    <w:rsid w:val="00C435C5"/>
    <w:rsid w:val="00C43E90"/>
    <w:rsid w:val="00C44050"/>
    <w:rsid w:val="00C443A0"/>
    <w:rsid w:val="00C4553B"/>
    <w:rsid w:val="00C4585A"/>
    <w:rsid w:val="00C45FF9"/>
    <w:rsid w:val="00C4645B"/>
    <w:rsid w:val="00C46823"/>
    <w:rsid w:val="00C50134"/>
    <w:rsid w:val="00C51237"/>
    <w:rsid w:val="00C515EC"/>
    <w:rsid w:val="00C5167A"/>
    <w:rsid w:val="00C51964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B66"/>
    <w:rsid w:val="00C61AB3"/>
    <w:rsid w:val="00C6203C"/>
    <w:rsid w:val="00C62A39"/>
    <w:rsid w:val="00C62A76"/>
    <w:rsid w:val="00C62C04"/>
    <w:rsid w:val="00C6351A"/>
    <w:rsid w:val="00C637B6"/>
    <w:rsid w:val="00C63D74"/>
    <w:rsid w:val="00C64169"/>
    <w:rsid w:val="00C642A9"/>
    <w:rsid w:val="00C64441"/>
    <w:rsid w:val="00C647C1"/>
    <w:rsid w:val="00C650A9"/>
    <w:rsid w:val="00C652DC"/>
    <w:rsid w:val="00C652E3"/>
    <w:rsid w:val="00C658EB"/>
    <w:rsid w:val="00C6662A"/>
    <w:rsid w:val="00C66B2F"/>
    <w:rsid w:val="00C673DD"/>
    <w:rsid w:val="00C67489"/>
    <w:rsid w:val="00C7079D"/>
    <w:rsid w:val="00C70A3F"/>
    <w:rsid w:val="00C70E2E"/>
    <w:rsid w:val="00C7158D"/>
    <w:rsid w:val="00C719C3"/>
    <w:rsid w:val="00C72270"/>
    <w:rsid w:val="00C7267A"/>
    <w:rsid w:val="00C729A6"/>
    <w:rsid w:val="00C73A95"/>
    <w:rsid w:val="00C7544D"/>
    <w:rsid w:val="00C760A4"/>
    <w:rsid w:val="00C77309"/>
    <w:rsid w:val="00C77908"/>
    <w:rsid w:val="00C77A8E"/>
    <w:rsid w:val="00C808A5"/>
    <w:rsid w:val="00C80AE8"/>
    <w:rsid w:val="00C80EC5"/>
    <w:rsid w:val="00C81B75"/>
    <w:rsid w:val="00C821B2"/>
    <w:rsid w:val="00C821C6"/>
    <w:rsid w:val="00C82DF9"/>
    <w:rsid w:val="00C82EEC"/>
    <w:rsid w:val="00C83F93"/>
    <w:rsid w:val="00C84061"/>
    <w:rsid w:val="00C84079"/>
    <w:rsid w:val="00C85345"/>
    <w:rsid w:val="00C860EA"/>
    <w:rsid w:val="00C87C9F"/>
    <w:rsid w:val="00C919DA"/>
    <w:rsid w:val="00C91ADF"/>
    <w:rsid w:val="00C92CCF"/>
    <w:rsid w:val="00C92EBB"/>
    <w:rsid w:val="00C92FF8"/>
    <w:rsid w:val="00C9361F"/>
    <w:rsid w:val="00C938C5"/>
    <w:rsid w:val="00C93B60"/>
    <w:rsid w:val="00C94041"/>
    <w:rsid w:val="00C94C99"/>
    <w:rsid w:val="00C94D05"/>
    <w:rsid w:val="00C952BF"/>
    <w:rsid w:val="00C958E6"/>
    <w:rsid w:val="00C962B5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2A9"/>
    <w:rsid w:val="00CA1461"/>
    <w:rsid w:val="00CA1C5B"/>
    <w:rsid w:val="00CA24C4"/>
    <w:rsid w:val="00CA29C4"/>
    <w:rsid w:val="00CA2EC8"/>
    <w:rsid w:val="00CA429C"/>
    <w:rsid w:val="00CA49FA"/>
    <w:rsid w:val="00CA4F93"/>
    <w:rsid w:val="00CA6B48"/>
    <w:rsid w:val="00CA7BD8"/>
    <w:rsid w:val="00CA7C32"/>
    <w:rsid w:val="00CA7F02"/>
    <w:rsid w:val="00CB00BA"/>
    <w:rsid w:val="00CB0968"/>
    <w:rsid w:val="00CB0DA5"/>
    <w:rsid w:val="00CB0ED2"/>
    <w:rsid w:val="00CB24DD"/>
    <w:rsid w:val="00CB3B4A"/>
    <w:rsid w:val="00CB3E74"/>
    <w:rsid w:val="00CB40EF"/>
    <w:rsid w:val="00CB4120"/>
    <w:rsid w:val="00CB41A2"/>
    <w:rsid w:val="00CB48E1"/>
    <w:rsid w:val="00CB505A"/>
    <w:rsid w:val="00CB5417"/>
    <w:rsid w:val="00CB6CFA"/>
    <w:rsid w:val="00CB72A5"/>
    <w:rsid w:val="00CB7340"/>
    <w:rsid w:val="00CB79CE"/>
    <w:rsid w:val="00CB7DAC"/>
    <w:rsid w:val="00CC0CAD"/>
    <w:rsid w:val="00CC10AA"/>
    <w:rsid w:val="00CC2D93"/>
    <w:rsid w:val="00CC3943"/>
    <w:rsid w:val="00CC6C45"/>
    <w:rsid w:val="00CC7F56"/>
    <w:rsid w:val="00CD028F"/>
    <w:rsid w:val="00CD0B09"/>
    <w:rsid w:val="00CD1024"/>
    <w:rsid w:val="00CD3606"/>
    <w:rsid w:val="00CD3B25"/>
    <w:rsid w:val="00CD534B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737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7ED"/>
    <w:rsid w:val="00CF2912"/>
    <w:rsid w:val="00CF2B39"/>
    <w:rsid w:val="00CF37AB"/>
    <w:rsid w:val="00CF44D8"/>
    <w:rsid w:val="00CF5A06"/>
    <w:rsid w:val="00CF5EDE"/>
    <w:rsid w:val="00CF645B"/>
    <w:rsid w:val="00CF6512"/>
    <w:rsid w:val="00CF6810"/>
    <w:rsid w:val="00CF7273"/>
    <w:rsid w:val="00CF74F5"/>
    <w:rsid w:val="00CF76A5"/>
    <w:rsid w:val="00CF7AA5"/>
    <w:rsid w:val="00CF7BCE"/>
    <w:rsid w:val="00D004BB"/>
    <w:rsid w:val="00D00B04"/>
    <w:rsid w:val="00D02163"/>
    <w:rsid w:val="00D0259C"/>
    <w:rsid w:val="00D02AB3"/>
    <w:rsid w:val="00D036DA"/>
    <w:rsid w:val="00D03EF8"/>
    <w:rsid w:val="00D04EE2"/>
    <w:rsid w:val="00D0674C"/>
    <w:rsid w:val="00D06E7A"/>
    <w:rsid w:val="00D06EEF"/>
    <w:rsid w:val="00D07838"/>
    <w:rsid w:val="00D100B6"/>
    <w:rsid w:val="00D103AA"/>
    <w:rsid w:val="00D10474"/>
    <w:rsid w:val="00D11B28"/>
    <w:rsid w:val="00D11D7C"/>
    <w:rsid w:val="00D122C3"/>
    <w:rsid w:val="00D131C8"/>
    <w:rsid w:val="00D132B1"/>
    <w:rsid w:val="00D139C3"/>
    <w:rsid w:val="00D1438D"/>
    <w:rsid w:val="00D14503"/>
    <w:rsid w:val="00D14B48"/>
    <w:rsid w:val="00D15175"/>
    <w:rsid w:val="00D15E1E"/>
    <w:rsid w:val="00D16BD2"/>
    <w:rsid w:val="00D17338"/>
    <w:rsid w:val="00D17CB0"/>
    <w:rsid w:val="00D21BDE"/>
    <w:rsid w:val="00D21C84"/>
    <w:rsid w:val="00D220DF"/>
    <w:rsid w:val="00D227B4"/>
    <w:rsid w:val="00D23044"/>
    <w:rsid w:val="00D233AA"/>
    <w:rsid w:val="00D23B20"/>
    <w:rsid w:val="00D24BDE"/>
    <w:rsid w:val="00D24E30"/>
    <w:rsid w:val="00D25078"/>
    <w:rsid w:val="00D25C45"/>
    <w:rsid w:val="00D26412"/>
    <w:rsid w:val="00D2695D"/>
    <w:rsid w:val="00D27FB2"/>
    <w:rsid w:val="00D3058D"/>
    <w:rsid w:val="00D30730"/>
    <w:rsid w:val="00D30A6C"/>
    <w:rsid w:val="00D30E6F"/>
    <w:rsid w:val="00D310FD"/>
    <w:rsid w:val="00D312F5"/>
    <w:rsid w:val="00D32882"/>
    <w:rsid w:val="00D33083"/>
    <w:rsid w:val="00D336BF"/>
    <w:rsid w:val="00D33FE1"/>
    <w:rsid w:val="00D34108"/>
    <w:rsid w:val="00D346AE"/>
    <w:rsid w:val="00D34710"/>
    <w:rsid w:val="00D352E6"/>
    <w:rsid w:val="00D369F3"/>
    <w:rsid w:val="00D37540"/>
    <w:rsid w:val="00D401E7"/>
    <w:rsid w:val="00D41AA0"/>
    <w:rsid w:val="00D42C22"/>
    <w:rsid w:val="00D42DC6"/>
    <w:rsid w:val="00D42F4B"/>
    <w:rsid w:val="00D42FEF"/>
    <w:rsid w:val="00D4322C"/>
    <w:rsid w:val="00D43580"/>
    <w:rsid w:val="00D438A8"/>
    <w:rsid w:val="00D44834"/>
    <w:rsid w:val="00D45235"/>
    <w:rsid w:val="00D45570"/>
    <w:rsid w:val="00D45B0D"/>
    <w:rsid w:val="00D45C25"/>
    <w:rsid w:val="00D45F91"/>
    <w:rsid w:val="00D46551"/>
    <w:rsid w:val="00D46E90"/>
    <w:rsid w:val="00D505EA"/>
    <w:rsid w:val="00D50756"/>
    <w:rsid w:val="00D509F0"/>
    <w:rsid w:val="00D50B00"/>
    <w:rsid w:val="00D51DC9"/>
    <w:rsid w:val="00D52190"/>
    <w:rsid w:val="00D525E3"/>
    <w:rsid w:val="00D526F9"/>
    <w:rsid w:val="00D52858"/>
    <w:rsid w:val="00D52AE3"/>
    <w:rsid w:val="00D52B8A"/>
    <w:rsid w:val="00D52D7B"/>
    <w:rsid w:val="00D53672"/>
    <w:rsid w:val="00D553AD"/>
    <w:rsid w:val="00D561DA"/>
    <w:rsid w:val="00D564EE"/>
    <w:rsid w:val="00D5699B"/>
    <w:rsid w:val="00D56BF6"/>
    <w:rsid w:val="00D56C40"/>
    <w:rsid w:val="00D57465"/>
    <w:rsid w:val="00D57A79"/>
    <w:rsid w:val="00D607C8"/>
    <w:rsid w:val="00D60EF1"/>
    <w:rsid w:val="00D611CE"/>
    <w:rsid w:val="00D615F8"/>
    <w:rsid w:val="00D617D2"/>
    <w:rsid w:val="00D61AE7"/>
    <w:rsid w:val="00D62BE6"/>
    <w:rsid w:val="00D638E7"/>
    <w:rsid w:val="00D64A45"/>
    <w:rsid w:val="00D64B93"/>
    <w:rsid w:val="00D66E30"/>
    <w:rsid w:val="00D700D9"/>
    <w:rsid w:val="00D70160"/>
    <w:rsid w:val="00D701C1"/>
    <w:rsid w:val="00D71F11"/>
    <w:rsid w:val="00D7385D"/>
    <w:rsid w:val="00D73CE9"/>
    <w:rsid w:val="00D73FAD"/>
    <w:rsid w:val="00D74B6C"/>
    <w:rsid w:val="00D75963"/>
    <w:rsid w:val="00D75C06"/>
    <w:rsid w:val="00D75D0A"/>
    <w:rsid w:val="00D76103"/>
    <w:rsid w:val="00D7612F"/>
    <w:rsid w:val="00D76574"/>
    <w:rsid w:val="00D76DB1"/>
    <w:rsid w:val="00D76FB7"/>
    <w:rsid w:val="00D76FF4"/>
    <w:rsid w:val="00D773F2"/>
    <w:rsid w:val="00D80BF7"/>
    <w:rsid w:val="00D81888"/>
    <w:rsid w:val="00D82768"/>
    <w:rsid w:val="00D82BDE"/>
    <w:rsid w:val="00D83009"/>
    <w:rsid w:val="00D834AC"/>
    <w:rsid w:val="00D846C1"/>
    <w:rsid w:val="00D84F9C"/>
    <w:rsid w:val="00D852E8"/>
    <w:rsid w:val="00D85C34"/>
    <w:rsid w:val="00D86362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4481"/>
    <w:rsid w:val="00D94880"/>
    <w:rsid w:val="00D957AF"/>
    <w:rsid w:val="00D9761D"/>
    <w:rsid w:val="00D97EF3"/>
    <w:rsid w:val="00DA008A"/>
    <w:rsid w:val="00DA02AC"/>
    <w:rsid w:val="00DA1A83"/>
    <w:rsid w:val="00DA25A9"/>
    <w:rsid w:val="00DA25DA"/>
    <w:rsid w:val="00DA3707"/>
    <w:rsid w:val="00DA3A04"/>
    <w:rsid w:val="00DA3E76"/>
    <w:rsid w:val="00DA49FC"/>
    <w:rsid w:val="00DA55FB"/>
    <w:rsid w:val="00DA57F1"/>
    <w:rsid w:val="00DA673F"/>
    <w:rsid w:val="00DA6C6B"/>
    <w:rsid w:val="00DA77C4"/>
    <w:rsid w:val="00DA77F9"/>
    <w:rsid w:val="00DB02EA"/>
    <w:rsid w:val="00DB0E05"/>
    <w:rsid w:val="00DB1428"/>
    <w:rsid w:val="00DB2090"/>
    <w:rsid w:val="00DB2093"/>
    <w:rsid w:val="00DB251A"/>
    <w:rsid w:val="00DB2EDE"/>
    <w:rsid w:val="00DB2FED"/>
    <w:rsid w:val="00DB4708"/>
    <w:rsid w:val="00DB4793"/>
    <w:rsid w:val="00DB4E88"/>
    <w:rsid w:val="00DB5D9B"/>
    <w:rsid w:val="00DB6036"/>
    <w:rsid w:val="00DB61EF"/>
    <w:rsid w:val="00DB6458"/>
    <w:rsid w:val="00DB7551"/>
    <w:rsid w:val="00DB7A62"/>
    <w:rsid w:val="00DC00A0"/>
    <w:rsid w:val="00DC1403"/>
    <w:rsid w:val="00DC17F3"/>
    <w:rsid w:val="00DC24F4"/>
    <w:rsid w:val="00DC2647"/>
    <w:rsid w:val="00DC2D6C"/>
    <w:rsid w:val="00DC5CFF"/>
    <w:rsid w:val="00DC6C18"/>
    <w:rsid w:val="00DC74D3"/>
    <w:rsid w:val="00DC7EAE"/>
    <w:rsid w:val="00DD0183"/>
    <w:rsid w:val="00DD0ABC"/>
    <w:rsid w:val="00DD17AB"/>
    <w:rsid w:val="00DD1C64"/>
    <w:rsid w:val="00DD1E4D"/>
    <w:rsid w:val="00DD29FD"/>
    <w:rsid w:val="00DD333F"/>
    <w:rsid w:val="00DD4160"/>
    <w:rsid w:val="00DD479F"/>
    <w:rsid w:val="00DD4FC9"/>
    <w:rsid w:val="00DD5724"/>
    <w:rsid w:val="00DD5A26"/>
    <w:rsid w:val="00DD6B3B"/>
    <w:rsid w:val="00DD764B"/>
    <w:rsid w:val="00DD7EF6"/>
    <w:rsid w:val="00DD7FAA"/>
    <w:rsid w:val="00DE0325"/>
    <w:rsid w:val="00DE0423"/>
    <w:rsid w:val="00DE1726"/>
    <w:rsid w:val="00DE1D7B"/>
    <w:rsid w:val="00DE1DA1"/>
    <w:rsid w:val="00DE2C71"/>
    <w:rsid w:val="00DE4476"/>
    <w:rsid w:val="00DE5543"/>
    <w:rsid w:val="00DE6832"/>
    <w:rsid w:val="00DE76D9"/>
    <w:rsid w:val="00DE7B79"/>
    <w:rsid w:val="00DF024D"/>
    <w:rsid w:val="00DF07DF"/>
    <w:rsid w:val="00DF0AD5"/>
    <w:rsid w:val="00DF0E0C"/>
    <w:rsid w:val="00DF1340"/>
    <w:rsid w:val="00DF150E"/>
    <w:rsid w:val="00DF2436"/>
    <w:rsid w:val="00DF2B56"/>
    <w:rsid w:val="00DF3489"/>
    <w:rsid w:val="00DF500F"/>
    <w:rsid w:val="00DF541A"/>
    <w:rsid w:val="00DF5B03"/>
    <w:rsid w:val="00DF663D"/>
    <w:rsid w:val="00DF720F"/>
    <w:rsid w:val="00DF7983"/>
    <w:rsid w:val="00E00329"/>
    <w:rsid w:val="00E00D2A"/>
    <w:rsid w:val="00E00F32"/>
    <w:rsid w:val="00E018C4"/>
    <w:rsid w:val="00E01BC2"/>
    <w:rsid w:val="00E0232B"/>
    <w:rsid w:val="00E02A01"/>
    <w:rsid w:val="00E02B10"/>
    <w:rsid w:val="00E03021"/>
    <w:rsid w:val="00E030E2"/>
    <w:rsid w:val="00E03ED0"/>
    <w:rsid w:val="00E03F38"/>
    <w:rsid w:val="00E0439B"/>
    <w:rsid w:val="00E0480B"/>
    <w:rsid w:val="00E04E9B"/>
    <w:rsid w:val="00E05A75"/>
    <w:rsid w:val="00E06B28"/>
    <w:rsid w:val="00E073E7"/>
    <w:rsid w:val="00E07D24"/>
    <w:rsid w:val="00E101ED"/>
    <w:rsid w:val="00E103DC"/>
    <w:rsid w:val="00E10ACD"/>
    <w:rsid w:val="00E12A88"/>
    <w:rsid w:val="00E13E05"/>
    <w:rsid w:val="00E14740"/>
    <w:rsid w:val="00E149F7"/>
    <w:rsid w:val="00E151CC"/>
    <w:rsid w:val="00E154CC"/>
    <w:rsid w:val="00E1646F"/>
    <w:rsid w:val="00E16BDF"/>
    <w:rsid w:val="00E16E16"/>
    <w:rsid w:val="00E176E3"/>
    <w:rsid w:val="00E20D8A"/>
    <w:rsid w:val="00E229A5"/>
    <w:rsid w:val="00E238A4"/>
    <w:rsid w:val="00E252A5"/>
    <w:rsid w:val="00E2564A"/>
    <w:rsid w:val="00E25A78"/>
    <w:rsid w:val="00E26751"/>
    <w:rsid w:val="00E26F5B"/>
    <w:rsid w:val="00E27480"/>
    <w:rsid w:val="00E27A00"/>
    <w:rsid w:val="00E302D1"/>
    <w:rsid w:val="00E30B86"/>
    <w:rsid w:val="00E312B7"/>
    <w:rsid w:val="00E321F8"/>
    <w:rsid w:val="00E3277E"/>
    <w:rsid w:val="00E32B16"/>
    <w:rsid w:val="00E32BED"/>
    <w:rsid w:val="00E339CD"/>
    <w:rsid w:val="00E34999"/>
    <w:rsid w:val="00E351FA"/>
    <w:rsid w:val="00E35C4A"/>
    <w:rsid w:val="00E3600C"/>
    <w:rsid w:val="00E36B13"/>
    <w:rsid w:val="00E36EA8"/>
    <w:rsid w:val="00E375DA"/>
    <w:rsid w:val="00E37A5E"/>
    <w:rsid w:val="00E37B15"/>
    <w:rsid w:val="00E405B5"/>
    <w:rsid w:val="00E4084C"/>
    <w:rsid w:val="00E40918"/>
    <w:rsid w:val="00E421F4"/>
    <w:rsid w:val="00E434A6"/>
    <w:rsid w:val="00E437C6"/>
    <w:rsid w:val="00E44143"/>
    <w:rsid w:val="00E44501"/>
    <w:rsid w:val="00E44873"/>
    <w:rsid w:val="00E44B69"/>
    <w:rsid w:val="00E45CED"/>
    <w:rsid w:val="00E45FD3"/>
    <w:rsid w:val="00E46DEC"/>
    <w:rsid w:val="00E472EA"/>
    <w:rsid w:val="00E4793B"/>
    <w:rsid w:val="00E50550"/>
    <w:rsid w:val="00E51289"/>
    <w:rsid w:val="00E51B4F"/>
    <w:rsid w:val="00E5288A"/>
    <w:rsid w:val="00E532D8"/>
    <w:rsid w:val="00E53F24"/>
    <w:rsid w:val="00E54DA7"/>
    <w:rsid w:val="00E55072"/>
    <w:rsid w:val="00E55300"/>
    <w:rsid w:val="00E5552F"/>
    <w:rsid w:val="00E55994"/>
    <w:rsid w:val="00E56118"/>
    <w:rsid w:val="00E566A3"/>
    <w:rsid w:val="00E56A72"/>
    <w:rsid w:val="00E575DB"/>
    <w:rsid w:val="00E60477"/>
    <w:rsid w:val="00E604A8"/>
    <w:rsid w:val="00E60BC1"/>
    <w:rsid w:val="00E61191"/>
    <w:rsid w:val="00E611A3"/>
    <w:rsid w:val="00E628B5"/>
    <w:rsid w:val="00E63465"/>
    <w:rsid w:val="00E65099"/>
    <w:rsid w:val="00E659F3"/>
    <w:rsid w:val="00E6606F"/>
    <w:rsid w:val="00E66090"/>
    <w:rsid w:val="00E66F93"/>
    <w:rsid w:val="00E67787"/>
    <w:rsid w:val="00E70897"/>
    <w:rsid w:val="00E71413"/>
    <w:rsid w:val="00E71CBE"/>
    <w:rsid w:val="00E71EA5"/>
    <w:rsid w:val="00E721BF"/>
    <w:rsid w:val="00E7226E"/>
    <w:rsid w:val="00E73027"/>
    <w:rsid w:val="00E73D6E"/>
    <w:rsid w:val="00E73EBA"/>
    <w:rsid w:val="00E74374"/>
    <w:rsid w:val="00E758BC"/>
    <w:rsid w:val="00E76177"/>
    <w:rsid w:val="00E76300"/>
    <w:rsid w:val="00E76E0C"/>
    <w:rsid w:val="00E76F04"/>
    <w:rsid w:val="00E778FF"/>
    <w:rsid w:val="00E77B5C"/>
    <w:rsid w:val="00E804B5"/>
    <w:rsid w:val="00E804CA"/>
    <w:rsid w:val="00E80DC5"/>
    <w:rsid w:val="00E815B8"/>
    <w:rsid w:val="00E81A8C"/>
    <w:rsid w:val="00E820F3"/>
    <w:rsid w:val="00E8218D"/>
    <w:rsid w:val="00E833D1"/>
    <w:rsid w:val="00E83450"/>
    <w:rsid w:val="00E8363B"/>
    <w:rsid w:val="00E837E8"/>
    <w:rsid w:val="00E84739"/>
    <w:rsid w:val="00E84B3B"/>
    <w:rsid w:val="00E85223"/>
    <w:rsid w:val="00E85372"/>
    <w:rsid w:val="00E85993"/>
    <w:rsid w:val="00E86117"/>
    <w:rsid w:val="00E86242"/>
    <w:rsid w:val="00E866ED"/>
    <w:rsid w:val="00E86C2E"/>
    <w:rsid w:val="00E87451"/>
    <w:rsid w:val="00E905F3"/>
    <w:rsid w:val="00E90779"/>
    <w:rsid w:val="00E908F1"/>
    <w:rsid w:val="00E910B8"/>
    <w:rsid w:val="00E917F2"/>
    <w:rsid w:val="00E91AFA"/>
    <w:rsid w:val="00E91B69"/>
    <w:rsid w:val="00E91E5F"/>
    <w:rsid w:val="00E92102"/>
    <w:rsid w:val="00E925A9"/>
    <w:rsid w:val="00E928BF"/>
    <w:rsid w:val="00E93083"/>
    <w:rsid w:val="00E93C14"/>
    <w:rsid w:val="00E940FB"/>
    <w:rsid w:val="00E9446A"/>
    <w:rsid w:val="00E95443"/>
    <w:rsid w:val="00E95737"/>
    <w:rsid w:val="00E96A4F"/>
    <w:rsid w:val="00E971C8"/>
    <w:rsid w:val="00E972F6"/>
    <w:rsid w:val="00E97320"/>
    <w:rsid w:val="00E9739D"/>
    <w:rsid w:val="00E973DF"/>
    <w:rsid w:val="00E97547"/>
    <w:rsid w:val="00E97F3A"/>
    <w:rsid w:val="00EA0979"/>
    <w:rsid w:val="00EA0EB6"/>
    <w:rsid w:val="00EA1AA6"/>
    <w:rsid w:val="00EA3883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B3E"/>
    <w:rsid w:val="00EB1EFE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F00"/>
    <w:rsid w:val="00EB71CA"/>
    <w:rsid w:val="00EB7C95"/>
    <w:rsid w:val="00EC01FB"/>
    <w:rsid w:val="00EC0E82"/>
    <w:rsid w:val="00EC2A9D"/>
    <w:rsid w:val="00EC2E65"/>
    <w:rsid w:val="00EC3D4F"/>
    <w:rsid w:val="00EC3DB6"/>
    <w:rsid w:val="00EC499F"/>
    <w:rsid w:val="00EC51E7"/>
    <w:rsid w:val="00EC53AD"/>
    <w:rsid w:val="00EC6356"/>
    <w:rsid w:val="00EC6550"/>
    <w:rsid w:val="00ED05C7"/>
    <w:rsid w:val="00ED07A3"/>
    <w:rsid w:val="00ED0B64"/>
    <w:rsid w:val="00ED25F6"/>
    <w:rsid w:val="00ED28B0"/>
    <w:rsid w:val="00ED2B75"/>
    <w:rsid w:val="00ED2C97"/>
    <w:rsid w:val="00ED2D58"/>
    <w:rsid w:val="00ED2EB6"/>
    <w:rsid w:val="00ED3024"/>
    <w:rsid w:val="00ED3033"/>
    <w:rsid w:val="00ED3DE9"/>
    <w:rsid w:val="00ED53A9"/>
    <w:rsid w:val="00ED571C"/>
    <w:rsid w:val="00ED57E3"/>
    <w:rsid w:val="00ED64D2"/>
    <w:rsid w:val="00EE181B"/>
    <w:rsid w:val="00EE18BA"/>
    <w:rsid w:val="00EE1E9A"/>
    <w:rsid w:val="00EE62E8"/>
    <w:rsid w:val="00EE6C56"/>
    <w:rsid w:val="00EE6E5F"/>
    <w:rsid w:val="00EE7569"/>
    <w:rsid w:val="00EE766B"/>
    <w:rsid w:val="00EF038B"/>
    <w:rsid w:val="00EF09A1"/>
    <w:rsid w:val="00EF115A"/>
    <w:rsid w:val="00EF137D"/>
    <w:rsid w:val="00EF195C"/>
    <w:rsid w:val="00EF2985"/>
    <w:rsid w:val="00EF3309"/>
    <w:rsid w:val="00EF3326"/>
    <w:rsid w:val="00EF3CEB"/>
    <w:rsid w:val="00EF3D58"/>
    <w:rsid w:val="00EF435A"/>
    <w:rsid w:val="00EF52C1"/>
    <w:rsid w:val="00EF5440"/>
    <w:rsid w:val="00EF54A2"/>
    <w:rsid w:val="00EF5DE6"/>
    <w:rsid w:val="00EF6082"/>
    <w:rsid w:val="00EF60D1"/>
    <w:rsid w:val="00EF75F7"/>
    <w:rsid w:val="00EF7A45"/>
    <w:rsid w:val="00F00177"/>
    <w:rsid w:val="00F00458"/>
    <w:rsid w:val="00F00475"/>
    <w:rsid w:val="00F00594"/>
    <w:rsid w:val="00F00E4C"/>
    <w:rsid w:val="00F01464"/>
    <w:rsid w:val="00F01874"/>
    <w:rsid w:val="00F01BCB"/>
    <w:rsid w:val="00F01EF1"/>
    <w:rsid w:val="00F02067"/>
    <w:rsid w:val="00F027EF"/>
    <w:rsid w:val="00F028EC"/>
    <w:rsid w:val="00F044ED"/>
    <w:rsid w:val="00F04DFF"/>
    <w:rsid w:val="00F06B59"/>
    <w:rsid w:val="00F07394"/>
    <w:rsid w:val="00F076AB"/>
    <w:rsid w:val="00F101A0"/>
    <w:rsid w:val="00F101E6"/>
    <w:rsid w:val="00F11654"/>
    <w:rsid w:val="00F1200C"/>
    <w:rsid w:val="00F12044"/>
    <w:rsid w:val="00F120B9"/>
    <w:rsid w:val="00F12B7D"/>
    <w:rsid w:val="00F135D9"/>
    <w:rsid w:val="00F14026"/>
    <w:rsid w:val="00F144BD"/>
    <w:rsid w:val="00F14886"/>
    <w:rsid w:val="00F14AD6"/>
    <w:rsid w:val="00F15263"/>
    <w:rsid w:val="00F1540F"/>
    <w:rsid w:val="00F1550C"/>
    <w:rsid w:val="00F159B6"/>
    <w:rsid w:val="00F15BF1"/>
    <w:rsid w:val="00F16191"/>
    <w:rsid w:val="00F168A1"/>
    <w:rsid w:val="00F169B7"/>
    <w:rsid w:val="00F16A20"/>
    <w:rsid w:val="00F16DD8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B9A"/>
    <w:rsid w:val="00F254D3"/>
    <w:rsid w:val="00F25A70"/>
    <w:rsid w:val="00F26FD3"/>
    <w:rsid w:val="00F27E3F"/>
    <w:rsid w:val="00F3052E"/>
    <w:rsid w:val="00F30887"/>
    <w:rsid w:val="00F30DE8"/>
    <w:rsid w:val="00F30ECA"/>
    <w:rsid w:val="00F30FD5"/>
    <w:rsid w:val="00F31516"/>
    <w:rsid w:val="00F31684"/>
    <w:rsid w:val="00F31F04"/>
    <w:rsid w:val="00F32C4C"/>
    <w:rsid w:val="00F33693"/>
    <w:rsid w:val="00F33A3D"/>
    <w:rsid w:val="00F36A1B"/>
    <w:rsid w:val="00F36FA2"/>
    <w:rsid w:val="00F41367"/>
    <w:rsid w:val="00F41BE3"/>
    <w:rsid w:val="00F41E80"/>
    <w:rsid w:val="00F4349D"/>
    <w:rsid w:val="00F457BC"/>
    <w:rsid w:val="00F45F29"/>
    <w:rsid w:val="00F462DA"/>
    <w:rsid w:val="00F46C7C"/>
    <w:rsid w:val="00F50312"/>
    <w:rsid w:val="00F5078A"/>
    <w:rsid w:val="00F50CA9"/>
    <w:rsid w:val="00F51F6E"/>
    <w:rsid w:val="00F51FCE"/>
    <w:rsid w:val="00F527A5"/>
    <w:rsid w:val="00F52C68"/>
    <w:rsid w:val="00F53816"/>
    <w:rsid w:val="00F55139"/>
    <w:rsid w:val="00F5555E"/>
    <w:rsid w:val="00F55F01"/>
    <w:rsid w:val="00F573E0"/>
    <w:rsid w:val="00F6146E"/>
    <w:rsid w:val="00F6156B"/>
    <w:rsid w:val="00F64092"/>
    <w:rsid w:val="00F6430E"/>
    <w:rsid w:val="00F646DE"/>
    <w:rsid w:val="00F65A7B"/>
    <w:rsid w:val="00F66AB6"/>
    <w:rsid w:val="00F67DF0"/>
    <w:rsid w:val="00F7049D"/>
    <w:rsid w:val="00F7076E"/>
    <w:rsid w:val="00F70B4F"/>
    <w:rsid w:val="00F70D1D"/>
    <w:rsid w:val="00F7139D"/>
    <w:rsid w:val="00F71DB5"/>
    <w:rsid w:val="00F72592"/>
    <w:rsid w:val="00F7473D"/>
    <w:rsid w:val="00F74A8B"/>
    <w:rsid w:val="00F74DBA"/>
    <w:rsid w:val="00F752D9"/>
    <w:rsid w:val="00F76210"/>
    <w:rsid w:val="00F765BE"/>
    <w:rsid w:val="00F775C8"/>
    <w:rsid w:val="00F777B5"/>
    <w:rsid w:val="00F77F7A"/>
    <w:rsid w:val="00F81026"/>
    <w:rsid w:val="00F8178F"/>
    <w:rsid w:val="00F82A02"/>
    <w:rsid w:val="00F82BC2"/>
    <w:rsid w:val="00F82D7F"/>
    <w:rsid w:val="00F835E9"/>
    <w:rsid w:val="00F8386F"/>
    <w:rsid w:val="00F83D1C"/>
    <w:rsid w:val="00F846E9"/>
    <w:rsid w:val="00F84CFB"/>
    <w:rsid w:val="00F84FB9"/>
    <w:rsid w:val="00F8568F"/>
    <w:rsid w:val="00F85ABC"/>
    <w:rsid w:val="00F85E74"/>
    <w:rsid w:val="00F85F10"/>
    <w:rsid w:val="00F86DE3"/>
    <w:rsid w:val="00F86EAC"/>
    <w:rsid w:val="00F87273"/>
    <w:rsid w:val="00F87371"/>
    <w:rsid w:val="00F91406"/>
    <w:rsid w:val="00F919B9"/>
    <w:rsid w:val="00F92E66"/>
    <w:rsid w:val="00F934ED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35F8"/>
    <w:rsid w:val="00FA49B7"/>
    <w:rsid w:val="00FA585C"/>
    <w:rsid w:val="00FA5E77"/>
    <w:rsid w:val="00FA61FB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52CA"/>
    <w:rsid w:val="00FB6A4C"/>
    <w:rsid w:val="00FB6F6F"/>
    <w:rsid w:val="00FC0161"/>
    <w:rsid w:val="00FC03BA"/>
    <w:rsid w:val="00FC0BAF"/>
    <w:rsid w:val="00FC1896"/>
    <w:rsid w:val="00FC32F0"/>
    <w:rsid w:val="00FC450B"/>
    <w:rsid w:val="00FC4F7F"/>
    <w:rsid w:val="00FC6416"/>
    <w:rsid w:val="00FC707E"/>
    <w:rsid w:val="00FC749D"/>
    <w:rsid w:val="00FD03CE"/>
    <w:rsid w:val="00FD15ED"/>
    <w:rsid w:val="00FD2540"/>
    <w:rsid w:val="00FD26F9"/>
    <w:rsid w:val="00FD28B3"/>
    <w:rsid w:val="00FD4097"/>
    <w:rsid w:val="00FD4163"/>
    <w:rsid w:val="00FD45DE"/>
    <w:rsid w:val="00FD4604"/>
    <w:rsid w:val="00FD49AA"/>
    <w:rsid w:val="00FD736D"/>
    <w:rsid w:val="00FE0462"/>
    <w:rsid w:val="00FE12C0"/>
    <w:rsid w:val="00FE1433"/>
    <w:rsid w:val="00FE18CA"/>
    <w:rsid w:val="00FE2514"/>
    <w:rsid w:val="00FE259B"/>
    <w:rsid w:val="00FE2C91"/>
    <w:rsid w:val="00FE2EFF"/>
    <w:rsid w:val="00FE34C1"/>
    <w:rsid w:val="00FE4BB1"/>
    <w:rsid w:val="00FE4DE5"/>
    <w:rsid w:val="00FE566B"/>
    <w:rsid w:val="00FE588E"/>
    <w:rsid w:val="00FE59E2"/>
    <w:rsid w:val="00FE7178"/>
    <w:rsid w:val="00FE75AE"/>
    <w:rsid w:val="00FE7952"/>
    <w:rsid w:val="00FE7BDA"/>
    <w:rsid w:val="00FF083A"/>
    <w:rsid w:val="00FF1000"/>
    <w:rsid w:val="00FF16AD"/>
    <w:rsid w:val="00FF1AAD"/>
    <w:rsid w:val="00FF1E80"/>
    <w:rsid w:val="00FF4083"/>
    <w:rsid w:val="00FF46DC"/>
    <w:rsid w:val="00FF46FA"/>
    <w:rsid w:val="00FF4AEF"/>
    <w:rsid w:val="00FF4D30"/>
    <w:rsid w:val="00FF4D80"/>
    <w:rsid w:val="00FF4F5A"/>
    <w:rsid w:val="00FF5F21"/>
    <w:rsid w:val="00FF6275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</o:shapelayout>
  </w:shapeDefaults>
  <w:decimalSymbol w:val="."/>
  <w:listSeparator w:val=","/>
  <w15:docId w15:val="{A6162867-8399-4D7E-A59D-CCB7BAEC0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paragraph" w:styleId="Heading1">
    <w:name w:val="heading 1"/>
    <w:basedOn w:val="Normal"/>
    <w:next w:val="Normal"/>
    <w:link w:val="Heading1Char"/>
    <w:qFormat/>
    <w:rsid w:val="002D24BB"/>
    <w:pPr>
      <w:keepNext/>
      <w:jc w:val="center"/>
      <w:outlineLvl w:val="0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2">
    <w:name w:val="heading 2"/>
    <w:basedOn w:val="Normal"/>
    <w:next w:val="Normal"/>
    <w:link w:val="Heading2Char"/>
    <w:qFormat/>
    <w:rsid w:val="002D24BB"/>
    <w:pPr>
      <w:keepNext/>
      <w:spacing w:line="360" w:lineRule="auto"/>
      <w:outlineLvl w:val="1"/>
    </w:pPr>
    <w:rPr>
      <w:rFonts w:ascii="Times New Roman" w:eastAsia="Times New Roman" w:hAnsi="Times New Roman" w:cs="Times New Roman"/>
      <w:sz w:val="3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227F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227F7"/>
  </w:style>
  <w:style w:type="paragraph" w:styleId="Footer">
    <w:name w:val="footer"/>
    <w:basedOn w:val="Normal"/>
    <w:link w:val="FooterChar"/>
    <w:uiPriority w:val="99"/>
    <w:semiHidden/>
    <w:unhideWhenUsed/>
    <w:rsid w:val="00C227F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227F7"/>
  </w:style>
  <w:style w:type="paragraph" w:customStyle="1" w:styleId="Default">
    <w:name w:val="Default"/>
    <w:rsid w:val="00C227F7"/>
    <w:pPr>
      <w:autoSpaceDE w:val="0"/>
      <w:autoSpaceDN w:val="0"/>
      <w:adjustRightInd w:val="0"/>
    </w:pPr>
    <w:rPr>
      <w:rFonts w:ascii="BECHPH+Verdana" w:hAnsi="BECHPH+Verdana" w:cs="BECHPH+Verdana"/>
      <w:color w:val="000000"/>
      <w:sz w:val="24"/>
      <w:szCs w:val="24"/>
    </w:rPr>
  </w:style>
  <w:style w:type="paragraph" w:customStyle="1" w:styleId="CM8">
    <w:name w:val="CM8"/>
    <w:basedOn w:val="Default"/>
    <w:next w:val="Default"/>
    <w:uiPriority w:val="99"/>
    <w:rsid w:val="00C227F7"/>
    <w:rPr>
      <w:rFonts w:cs="Arial"/>
      <w:color w:val="auto"/>
    </w:rPr>
  </w:style>
  <w:style w:type="paragraph" w:styleId="ListParagraph">
    <w:name w:val="List Paragraph"/>
    <w:basedOn w:val="Normal"/>
    <w:uiPriority w:val="34"/>
    <w:qFormat/>
    <w:rsid w:val="00C227F7"/>
    <w:pPr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D24BB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2D24BB"/>
    <w:rPr>
      <w:rFonts w:ascii="Times New Roman" w:eastAsia="Times New Roman" w:hAnsi="Times New Roman" w:cs="Times New Roman"/>
      <w:sz w:val="30"/>
      <w:szCs w:val="20"/>
    </w:rPr>
  </w:style>
  <w:style w:type="paragraph" w:styleId="Title">
    <w:name w:val="Title"/>
    <w:basedOn w:val="Normal"/>
    <w:link w:val="TitleChar"/>
    <w:qFormat/>
    <w:rsid w:val="002D24BB"/>
    <w:pPr>
      <w:jc w:val="center"/>
    </w:pPr>
    <w:rPr>
      <w:rFonts w:ascii="Times New Roman" w:eastAsia="Times New Roman" w:hAnsi="Times New Roman" w:cs="Times New Roman"/>
      <w:b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D24BB"/>
    <w:rPr>
      <w:rFonts w:ascii="Times New Roman" w:eastAsia="Times New Roman" w:hAnsi="Times New Roman" w:cs="Times New Roman"/>
      <w:b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24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24B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F27E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F27E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http://www.the2buds.com/pc/dc/DC_0018.jpg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84F220-DB9D-426A-A468-097A1D502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campbel</dc:creator>
  <cp:lastModifiedBy>Korotkow, Sara</cp:lastModifiedBy>
  <cp:revision>2</cp:revision>
  <dcterms:created xsi:type="dcterms:W3CDTF">2017-04-13T16:18:00Z</dcterms:created>
  <dcterms:modified xsi:type="dcterms:W3CDTF">2017-04-13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